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media/audio5.wav" ContentType="audio/wav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6" r:id="rId1"/>
    <p:sldMasterId id="2147483818" r:id="rId2"/>
    <p:sldMasterId id="2147483848" r:id="rId3"/>
  </p:sldMasterIdLst>
  <p:notesMasterIdLst>
    <p:notesMasterId r:id="rId37"/>
  </p:notesMasterIdLst>
  <p:sldIdLst>
    <p:sldId id="356" r:id="rId4"/>
    <p:sldId id="365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337" r:id="rId17"/>
    <p:sldId id="338" r:id="rId18"/>
    <p:sldId id="339" r:id="rId19"/>
    <p:sldId id="340" r:id="rId20"/>
    <p:sldId id="341" r:id="rId21"/>
    <p:sldId id="346" r:id="rId22"/>
    <p:sldId id="347" r:id="rId23"/>
    <p:sldId id="348" r:id="rId24"/>
    <p:sldId id="349" r:id="rId25"/>
    <p:sldId id="364" r:id="rId26"/>
    <p:sldId id="357" r:id="rId27"/>
    <p:sldId id="358" r:id="rId28"/>
    <p:sldId id="359" r:id="rId29"/>
    <p:sldId id="360" r:id="rId30"/>
    <p:sldId id="361" r:id="rId31"/>
    <p:sldId id="362" r:id="rId32"/>
    <p:sldId id="355" r:id="rId33"/>
    <p:sldId id="351" r:id="rId34"/>
    <p:sldId id="366" r:id="rId35"/>
    <p:sldId id="363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FF"/>
    <a:srgbClr val="1706F0"/>
    <a:srgbClr val="A4E08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4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3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2.wmf"/><Relationship Id="rId5" Type="http://schemas.openxmlformats.org/officeDocument/2006/relationships/image" Target="../media/image66.wmf"/><Relationship Id="rId10" Type="http://schemas.openxmlformats.org/officeDocument/2006/relationships/image" Target="../media/image71.wmf"/><Relationship Id="rId4" Type="http://schemas.openxmlformats.org/officeDocument/2006/relationships/image" Target="../media/image65.wmf"/><Relationship Id="rId9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9.wmf"/><Relationship Id="rId7" Type="http://schemas.openxmlformats.org/officeDocument/2006/relationships/image" Target="../media/image82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57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Relationship Id="rId9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4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12" Type="http://schemas.openxmlformats.org/officeDocument/2006/relationships/image" Target="../media/image93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11" Type="http://schemas.openxmlformats.org/officeDocument/2006/relationships/image" Target="../media/image92.wmf"/><Relationship Id="rId5" Type="http://schemas.openxmlformats.org/officeDocument/2006/relationships/image" Target="../media/image86.wmf"/><Relationship Id="rId10" Type="http://schemas.openxmlformats.org/officeDocument/2006/relationships/image" Target="../media/image91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4" Type="http://schemas.openxmlformats.org/officeDocument/2006/relationships/image" Target="../media/image12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4" Type="http://schemas.openxmlformats.org/officeDocument/2006/relationships/image" Target="../media/image129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wmf"/><Relationship Id="rId3" Type="http://schemas.openxmlformats.org/officeDocument/2006/relationships/image" Target="../media/image135.wmf"/><Relationship Id="rId7" Type="http://schemas.openxmlformats.org/officeDocument/2006/relationships/image" Target="../media/image139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716E38-BFE6-4CD9-B65D-E010327AD094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C4387-47F8-4252-9F60-C393100C0F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8792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2CFA59A6-2422-4577-B4D5-431DC93CAF5D}" type="slidenum">
              <a:rPr lang="en-US" altLang="en-US" sz="1200">
                <a:ea typeface="MS PGothic" pitchFamily="34" charset="-128"/>
                <a:cs typeface="Times New Roman" pitchFamily="18" charset="0"/>
              </a:rPr>
              <a:pPr algn="r" eaLnBrk="1" hangingPunct="1"/>
              <a:t>30</a:t>
            </a:fld>
            <a:endParaRPr lang="en-US" altLang="en-US" sz="12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734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55C93271-32F9-4183-AFE5-DECD7851E4BA}" type="slidenum">
              <a:rPr lang="vi-VN" altLang="en-US" sz="1200">
                <a:ea typeface="MS PGothic" pitchFamily="34" charset="-128"/>
                <a:cs typeface="Times New Roman" pitchFamily="18" charset="0"/>
              </a:rPr>
              <a:pPr algn="r" eaLnBrk="1" hangingPunct="1"/>
              <a:t>30</a:t>
            </a:fld>
            <a:endParaRPr lang="vi-VN" altLang="en-US" sz="1200">
              <a:ea typeface="MS PGothic" pitchFamily="34" charset="-128"/>
              <a:cs typeface="Times New Roman" pitchFamily="18" charset="0"/>
            </a:endParaRPr>
          </a:p>
        </p:txBody>
      </p:sp>
      <p:sp>
        <p:nvSpPr>
          <p:cNvPr id="573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734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2806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accent1"/>
          </a:solidFill>
          <a:ln w="12700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9980" y="882376"/>
            <a:ext cx="9966960" cy="2926080"/>
          </a:xfrm>
        </p:spPr>
        <p:txBody>
          <a:bodyPr anchor="b">
            <a:normAutofit/>
          </a:bodyPr>
          <a:lstStyle>
            <a:lvl1pPr algn="ctr">
              <a:lnSpc>
                <a:spcPct val="85000"/>
              </a:lnSpc>
              <a:defRPr sz="7200" b="1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09530" y="3869634"/>
            <a:ext cx="8767860" cy="1388165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rgbClr val="FFFFFF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978660" y="3733800"/>
            <a:ext cx="8229601" cy="0"/>
          </a:xfrm>
          <a:prstGeom prst="line">
            <a:avLst/>
          </a:prstGeom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21573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1113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324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762000"/>
            <a:ext cx="74295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2624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27227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596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21226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52652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1998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74424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2243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3088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19667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7865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4649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93233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0497185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71393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7320498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5395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33682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31752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827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6424" y="1173575"/>
            <a:ext cx="9966960" cy="2926080"/>
          </a:xfrm>
        </p:spPr>
        <p:txBody>
          <a:bodyPr anchor="b">
            <a:noAutofit/>
          </a:bodyPr>
          <a:lstStyle>
            <a:lvl1pPr algn="ctr">
              <a:lnSpc>
                <a:spcPct val="85000"/>
              </a:lnSpc>
              <a:defRPr sz="7200" b="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9928" y="4154520"/>
            <a:ext cx="8769096" cy="1363806"/>
          </a:xfrm>
        </p:spPr>
        <p:txBody>
          <a:bodyPr anchor="t">
            <a:normAutofit/>
          </a:bodyPr>
          <a:lstStyle>
            <a:lvl1pPr marL="0" indent="0" algn="ctr">
              <a:buNone/>
              <a:defRPr sz="2200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81200" y="4020408"/>
            <a:ext cx="8229601" cy="0"/>
          </a:xfrm>
          <a:prstGeom prst="line">
            <a:avLst/>
          </a:prstGeom>
          <a:ln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01452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6640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3862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73330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65298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5014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233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6841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841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4559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707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2057399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67612" y="2057400"/>
            <a:ext cx="4754880" cy="402336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9390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01511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2721483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69173" y="1999032"/>
            <a:ext cx="4754880" cy="777240"/>
          </a:xfrm>
        </p:spPr>
        <p:txBody>
          <a:bodyPr anchor="ctr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69173" y="2719322"/>
            <a:ext cx="4754880" cy="3383280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109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937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159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52159" y="1097280"/>
            <a:ext cx="5212080" cy="46634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301752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88772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1097280"/>
            <a:ext cx="3931920" cy="1737360"/>
          </a:xfrm>
        </p:spPr>
        <p:txBody>
          <a:bodyPr anchor="b">
            <a:noAutofit/>
          </a:bodyPr>
          <a:lstStyle>
            <a:lvl1pPr>
              <a:lnSpc>
                <a:spcPct val="90000"/>
              </a:lnSpc>
              <a:defRPr sz="4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413248" y="1069847"/>
            <a:ext cx="6099048" cy="4800600"/>
          </a:xfrm>
        </p:spPr>
        <p:txBody>
          <a:bodyPr lIns="274320" tIns="182880" anchor="t"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3000" y="2834640"/>
            <a:ext cx="3931920" cy="288036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7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512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spect="1"/>
          </p:cNvSpPr>
          <p:nvPr/>
        </p:nvSpPr>
        <p:spPr>
          <a:xfrm>
            <a:off x="231140" y="243840"/>
            <a:ext cx="11724640" cy="6377939"/>
          </a:xfrm>
          <a:prstGeom prst="rect">
            <a:avLst/>
          </a:prstGeom>
          <a:solidFill>
            <a:schemeClr val="bg1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00" y="609600"/>
            <a:ext cx="9875520" cy="13563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2057400"/>
            <a:ext cx="9872871" cy="4038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42996" y="6223828"/>
            <a:ext cx="23290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/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49148" y="6223828"/>
            <a:ext cx="471777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329530" y="6223828"/>
            <a:ext cx="170621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385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182880" algn="l" defTabSz="914400" rtl="0" eaLnBrk="1" latinLnBrk="0" hangingPunct="1">
        <a:lnSpc>
          <a:spcPct val="90000"/>
        </a:lnSpc>
        <a:spcBef>
          <a:spcPts val="1400"/>
        </a:spcBef>
        <a:buClr>
          <a:schemeClr val="accent1"/>
        </a:buClr>
        <a:buSzPct val="80000"/>
        <a:buFont typeface="Corbel" pitchFamily="34" charset="0"/>
        <a:buChar char="•"/>
        <a:defRPr sz="2200" kern="1200">
          <a:solidFill>
            <a:schemeClr val="accent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2000" kern="1200">
          <a:solidFill>
            <a:schemeClr val="accent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8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SzPct val="80000"/>
        <a:buFont typeface="Corbel" pitchFamily="34" charset="0"/>
        <a:buChar char="•"/>
        <a:defRPr sz="1600" kern="1200">
          <a:solidFill>
            <a:schemeClr val="accent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022879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  <p:sldLayoutId id="2147483830" r:id="rId12"/>
    <p:sldLayoutId id="2147483831" r:id="rId13"/>
    <p:sldLayoutId id="2147483832" r:id="rId14"/>
    <p:sldLayoutId id="2147483833" r:id="rId15"/>
    <p:sldLayoutId id="2147483834" r:id="rId16"/>
    <p:sldLayoutId id="214748383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B02C1C-92B2-43C2-B582-153B0E47AF6C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2A6907-0F52-4577-8902-E12EAAEEC7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8454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9" r:id="rId1"/>
    <p:sldLayoutId id="2147483850" r:id="rId2"/>
    <p:sldLayoutId id="2147483851" r:id="rId3"/>
    <p:sldLayoutId id="2147483852" r:id="rId4"/>
    <p:sldLayoutId id="2147483853" r:id="rId5"/>
    <p:sldLayoutId id="2147483854" r:id="rId6"/>
    <p:sldLayoutId id="2147483855" r:id="rId7"/>
    <p:sldLayoutId id="2147483856" r:id="rId8"/>
    <p:sldLayoutId id="2147483857" r:id="rId9"/>
    <p:sldLayoutId id="2147483858" r:id="rId10"/>
    <p:sldLayoutId id="21474838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audio" Target="../media/audio4.wav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audio" Target="../media/audio4.wav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4.wav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4.wav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gif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8.bin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68.wmf"/><Relationship Id="rId25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69.wmf"/><Relationship Id="rId29" Type="http://schemas.openxmlformats.org/officeDocument/2006/relationships/oleObject" Target="../embeddings/oleObject50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11" Type="http://schemas.openxmlformats.org/officeDocument/2006/relationships/image" Target="../media/image75.gif"/><Relationship Id="rId24" Type="http://schemas.openxmlformats.org/officeDocument/2006/relationships/oleObject" Target="../embeddings/oleObject47.bin"/><Relationship Id="rId32" Type="http://schemas.openxmlformats.org/officeDocument/2006/relationships/image" Target="../media/image74.wmf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67.wmf"/><Relationship Id="rId23" Type="http://schemas.openxmlformats.org/officeDocument/2006/relationships/oleObject" Target="../embeddings/oleObject46.bin"/><Relationship Id="rId28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44.bin"/><Relationship Id="rId31" Type="http://schemas.openxmlformats.org/officeDocument/2006/relationships/oleObject" Target="../embeddings/oleObject51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1.bin"/><Relationship Id="rId22" Type="http://schemas.openxmlformats.org/officeDocument/2006/relationships/image" Target="../media/image70.wmf"/><Relationship Id="rId27" Type="http://schemas.openxmlformats.org/officeDocument/2006/relationships/image" Target="../media/image72.wmf"/><Relationship Id="rId30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3.w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81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20" Type="http://schemas.openxmlformats.org/officeDocument/2006/relationships/image" Target="../media/image84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0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77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5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4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8.wmf"/><Relationship Id="rId25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89.wmf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3.wmf"/><Relationship Id="rId11" Type="http://schemas.openxmlformats.org/officeDocument/2006/relationships/image" Target="../media/image75.gif"/><Relationship Id="rId24" Type="http://schemas.openxmlformats.org/officeDocument/2006/relationships/image" Target="../media/image91.wmf"/><Relationship Id="rId5" Type="http://schemas.openxmlformats.org/officeDocument/2006/relationships/oleObject" Target="../embeddings/oleObject63.bin"/><Relationship Id="rId15" Type="http://schemas.openxmlformats.org/officeDocument/2006/relationships/image" Target="../media/image87.wmf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5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94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7.bin"/><Relationship Id="rId22" Type="http://schemas.openxmlformats.org/officeDocument/2006/relationships/image" Target="../media/image90.wmf"/><Relationship Id="rId27" Type="http://schemas.openxmlformats.org/officeDocument/2006/relationships/image" Target="../media/image92.wmf"/><Relationship Id="rId30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78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8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5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87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07.wmf"/><Relationship Id="rId3" Type="http://schemas.openxmlformats.org/officeDocument/2006/relationships/audio" Target="../media/audio5.wav"/><Relationship Id="rId7" Type="http://schemas.openxmlformats.org/officeDocument/2006/relationships/image" Target="../media/image112.gi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11.jpeg"/><Relationship Id="rId11" Type="http://schemas.openxmlformats.org/officeDocument/2006/relationships/image" Target="../media/image106.wmf"/><Relationship Id="rId5" Type="http://schemas.openxmlformats.org/officeDocument/2006/relationships/image" Target="../media/image110.jpeg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88.bin"/><Relationship Id="rId4" Type="http://schemas.openxmlformats.org/officeDocument/2006/relationships/audio" Target="../media/audio3.wav"/><Relationship Id="rId9" Type="http://schemas.openxmlformats.org/officeDocument/2006/relationships/image" Target="../media/image113.jpeg"/><Relationship Id="rId14" Type="http://schemas.openxmlformats.org/officeDocument/2006/relationships/oleObject" Target="../embeddings/oleObject9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13" Type="http://schemas.openxmlformats.org/officeDocument/2006/relationships/image" Target="../media/image115.wmf"/><Relationship Id="rId3" Type="http://schemas.openxmlformats.org/officeDocument/2006/relationships/audio" Target="../media/audio5.wav"/><Relationship Id="rId7" Type="http://schemas.openxmlformats.org/officeDocument/2006/relationships/image" Target="../media/image112.gif"/><Relationship Id="rId12" Type="http://schemas.openxmlformats.org/officeDocument/2006/relationships/oleObject" Target="../embeddings/oleObject93.bin"/><Relationship Id="rId1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11.jpeg"/><Relationship Id="rId11" Type="http://schemas.openxmlformats.org/officeDocument/2006/relationships/image" Target="../media/image114.wmf"/><Relationship Id="rId5" Type="http://schemas.openxmlformats.org/officeDocument/2006/relationships/image" Target="../media/image110.jpeg"/><Relationship Id="rId15" Type="http://schemas.openxmlformats.org/officeDocument/2006/relationships/image" Target="../media/image116.wmf"/><Relationship Id="rId10" Type="http://schemas.openxmlformats.org/officeDocument/2006/relationships/oleObject" Target="../embeddings/oleObject92.bin"/><Relationship Id="rId4" Type="http://schemas.openxmlformats.org/officeDocument/2006/relationships/audio" Target="../media/audio3.wav"/><Relationship Id="rId9" Type="http://schemas.openxmlformats.org/officeDocument/2006/relationships/image" Target="../media/image113.jpeg"/><Relationship Id="rId14" Type="http://schemas.openxmlformats.org/officeDocument/2006/relationships/oleObject" Target="../embeddings/oleObject94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image" Target="../media/image119.wmf"/><Relationship Id="rId3" Type="http://schemas.openxmlformats.org/officeDocument/2006/relationships/audio" Target="../media/audio5.wav"/><Relationship Id="rId7" Type="http://schemas.openxmlformats.org/officeDocument/2006/relationships/image" Target="../media/image112.gi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9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jpeg"/><Relationship Id="rId11" Type="http://schemas.openxmlformats.org/officeDocument/2006/relationships/image" Target="../media/image118.wmf"/><Relationship Id="rId5" Type="http://schemas.openxmlformats.org/officeDocument/2006/relationships/image" Target="../media/image110.jpeg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96.bin"/><Relationship Id="rId4" Type="http://schemas.openxmlformats.org/officeDocument/2006/relationships/audio" Target="../media/audio3.wav"/><Relationship Id="rId9" Type="http://schemas.openxmlformats.org/officeDocument/2006/relationships/image" Target="../media/image113.jpeg"/><Relationship Id="rId14" Type="http://schemas.openxmlformats.org/officeDocument/2006/relationships/oleObject" Target="../embeddings/oleObject9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gif"/><Relationship Id="rId13" Type="http://schemas.openxmlformats.org/officeDocument/2006/relationships/oleObject" Target="../embeddings/oleObject101.bin"/><Relationship Id="rId18" Type="http://schemas.openxmlformats.org/officeDocument/2006/relationships/image" Target="../media/image125.wmf"/><Relationship Id="rId3" Type="http://schemas.openxmlformats.org/officeDocument/2006/relationships/audio" Target="../media/audio5.wav"/><Relationship Id="rId7" Type="http://schemas.openxmlformats.org/officeDocument/2006/relationships/image" Target="../media/image127.png"/><Relationship Id="rId12" Type="http://schemas.openxmlformats.org/officeDocument/2006/relationships/image" Target="../media/image122.wmf"/><Relationship Id="rId1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jpeg"/><Relationship Id="rId11" Type="http://schemas.openxmlformats.org/officeDocument/2006/relationships/oleObject" Target="../embeddings/oleObject100.bin"/><Relationship Id="rId5" Type="http://schemas.openxmlformats.org/officeDocument/2006/relationships/image" Target="../media/image110.jpeg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113.jpeg"/><Relationship Id="rId4" Type="http://schemas.openxmlformats.org/officeDocument/2006/relationships/audio" Target="../media/audio3.wav"/><Relationship Id="rId9" Type="http://schemas.openxmlformats.org/officeDocument/2006/relationships/image" Target="../media/image128.png"/><Relationship Id="rId14" Type="http://schemas.openxmlformats.org/officeDocument/2006/relationships/image" Target="../media/image12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13" Type="http://schemas.openxmlformats.org/officeDocument/2006/relationships/image" Target="../media/image127.wmf"/><Relationship Id="rId3" Type="http://schemas.openxmlformats.org/officeDocument/2006/relationships/audio" Target="../media/audio5.wav"/><Relationship Id="rId7" Type="http://schemas.openxmlformats.org/officeDocument/2006/relationships/image" Target="../media/image112.gif"/><Relationship Id="rId12" Type="http://schemas.openxmlformats.org/officeDocument/2006/relationships/oleObject" Target="../embeddings/oleObject105.bin"/><Relationship Id="rId17" Type="http://schemas.openxmlformats.org/officeDocument/2006/relationships/image" Target="../media/image1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7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1.jpeg"/><Relationship Id="rId11" Type="http://schemas.openxmlformats.org/officeDocument/2006/relationships/image" Target="../media/image126.wmf"/><Relationship Id="rId5" Type="http://schemas.openxmlformats.org/officeDocument/2006/relationships/image" Target="../media/image110.jpeg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104.bin"/><Relationship Id="rId4" Type="http://schemas.openxmlformats.org/officeDocument/2006/relationships/audio" Target="../media/audio3.wav"/><Relationship Id="rId9" Type="http://schemas.openxmlformats.org/officeDocument/2006/relationships/image" Target="../media/image113.jpeg"/><Relationship Id="rId14" Type="http://schemas.openxmlformats.org/officeDocument/2006/relationships/oleObject" Target="../embeddings/oleObject106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gif"/><Relationship Id="rId13" Type="http://schemas.openxmlformats.org/officeDocument/2006/relationships/oleObject" Target="../embeddings/oleObject109.bin"/><Relationship Id="rId3" Type="http://schemas.openxmlformats.org/officeDocument/2006/relationships/audio" Target="../media/audio5.wav"/><Relationship Id="rId7" Type="http://schemas.openxmlformats.org/officeDocument/2006/relationships/image" Target="../media/image138.png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2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1.jpeg"/><Relationship Id="rId11" Type="http://schemas.openxmlformats.org/officeDocument/2006/relationships/oleObject" Target="../embeddings/oleObject108.bin"/><Relationship Id="rId5" Type="http://schemas.openxmlformats.org/officeDocument/2006/relationships/image" Target="../media/image110.jpeg"/><Relationship Id="rId15" Type="http://schemas.openxmlformats.org/officeDocument/2006/relationships/oleObject" Target="../embeddings/oleObject110.bin"/><Relationship Id="rId10" Type="http://schemas.openxmlformats.org/officeDocument/2006/relationships/image" Target="../media/image113.jpeg"/><Relationship Id="rId4" Type="http://schemas.openxmlformats.org/officeDocument/2006/relationships/audio" Target="../media/audio3.wav"/><Relationship Id="rId9" Type="http://schemas.openxmlformats.org/officeDocument/2006/relationships/image" Target="../media/image139.png"/><Relationship Id="rId14" Type="http://schemas.openxmlformats.org/officeDocument/2006/relationships/image" Target="../media/image13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1.png"/><Relationship Id="rId18" Type="http://schemas.openxmlformats.org/officeDocument/2006/relationships/image" Target="../media/image16.png"/><Relationship Id="rId26" Type="http://schemas.openxmlformats.org/officeDocument/2006/relationships/image" Target="../media/image23.gif"/><Relationship Id="rId3" Type="http://schemas.openxmlformats.org/officeDocument/2006/relationships/slideLayout" Target="../slideLayouts/slideLayout13.xml"/><Relationship Id="rId21" Type="http://schemas.openxmlformats.org/officeDocument/2006/relationships/image" Target="../media/image19.png"/><Relationship Id="rId34" Type="http://schemas.openxmlformats.org/officeDocument/2006/relationships/slide" Target="slide12.xml"/><Relationship Id="rId7" Type="http://schemas.openxmlformats.org/officeDocument/2006/relationships/image" Target="../media/image6.gif"/><Relationship Id="rId12" Type="http://schemas.openxmlformats.org/officeDocument/2006/relationships/image" Target="../media/image10.gif"/><Relationship Id="rId17" Type="http://schemas.openxmlformats.org/officeDocument/2006/relationships/image" Target="../media/image15.png"/><Relationship Id="rId25" Type="http://schemas.openxmlformats.org/officeDocument/2006/relationships/slide" Target="slide4.xml"/><Relationship Id="rId33" Type="http://schemas.openxmlformats.org/officeDocument/2006/relationships/slide" Target="slide11.xml"/><Relationship Id="rId2" Type="http://schemas.openxmlformats.org/officeDocument/2006/relationships/audio" Target="../media/media1.wav"/><Relationship Id="rId16" Type="http://schemas.openxmlformats.org/officeDocument/2006/relationships/image" Target="../media/image14.png"/><Relationship Id="rId20" Type="http://schemas.openxmlformats.org/officeDocument/2006/relationships/image" Target="../media/image18.png"/><Relationship Id="rId29" Type="http://schemas.openxmlformats.org/officeDocument/2006/relationships/slide" Target="slide7.xml"/><Relationship Id="rId1" Type="http://schemas.microsoft.com/office/2007/relationships/media" Target="../media/media1.wav"/><Relationship Id="rId6" Type="http://schemas.openxmlformats.org/officeDocument/2006/relationships/audio" Target="../media/audio4.wav"/><Relationship Id="rId11" Type="http://schemas.openxmlformats.org/officeDocument/2006/relationships/image" Target="../media/image9.png"/><Relationship Id="rId24" Type="http://schemas.openxmlformats.org/officeDocument/2006/relationships/image" Target="../media/image22.gif"/><Relationship Id="rId32" Type="http://schemas.openxmlformats.org/officeDocument/2006/relationships/slide" Target="slide10.xml"/><Relationship Id="rId5" Type="http://schemas.openxmlformats.org/officeDocument/2006/relationships/audio" Target="../media/audio3.wav"/><Relationship Id="rId15" Type="http://schemas.openxmlformats.org/officeDocument/2006/relationships/image" Target="../media/image13.png"/><Relationship Id="rId23" Type="http://schemas.openxmlformats.org/officeDocument/2006/relationships/image" Target="../media/image21.png"/><Relationship Id="rId28" Type="http://schemas.openxmlformats.org/officeDocument/2006/relationships/slide" Target="slide6.xml"/><Relationship Id="rId36" Type="http://schemas.openxmlformats.org/officeDocument/2006/relationships/image" Target="../media/image24.png"/><Relationship Id="rId10" Type="http://schemas.openxmlformats.org/officeDocument/2006/relationships/image" Target="../media/image8.gif"/><Relationship Id="rId19" Type="http://schemas.openxmlformats.org/officeDocument/2006/relationships/image" Target="../media/image17.png"/><Relationship Id="rId31" Type="http://schemas.openxmlformats.org/officeDocument/2006/relationships/slide" Target="slide9.xml"/><Relationship Id="rId4" Type="http://schemas.openxmlformats.org/officeDocument/2006/relationships/audio" Target="../media/audio2.wav"/><Relationship Id="rId9" Type="http://schemas.openxmlformats.org/officeDocument/2006/relationships/slide" Target="slide14.xml"/><Relationship Id="rId14" Type="http://schemas.openxmlformats.org/officeDocument/2006/relationships/image" Target="../media/image12.gif"/><Relationship Id="rId22" Type="http://schemas.openxmlformats.org/officeDocument/2006/relationships/image" Target="../media/image20.png"/><Relationship Id="rId27" Type="http://schemas.openxmlformats.org/officeDocument/2006/relationships/slide" Target="slide5.xml"/><Relationship Id="rId30" Type="http://schemas.openxmlformats.org/officeDocument/2006/relationships/slide" Target="slide8.xml"/><Relationship Id="rId35" Type="http://schemas.openxmlformats.org/officeDocument/2006/relationships/slide" Target="slide1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13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8.wmf"/><Relationship Id="rId20" Type="http://schemas.openxmlformats.org/officeDocument/2006/relationships/image" Target="../media/image140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37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audio" Target="../media/audio4.wav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2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audio" Target="../media/audio4.wav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4.wav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audio" Target="../media/audio4.wav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audio" Target="../media/audio4.wav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36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1.bin"/><Relationship Id="rId4" Type="http://schemas.openxmlformats.org/officeDocument/2006/relationships/slide" Target="slide3.xml"/><Relationship Id="rId9" Type="http://schemas.openxmlformats.org/officeDocument/2006/relationships/image" Target="../media/image3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4.wav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png"/><Relationship Id="rId4" Type="http://schemas.openxmlformats.org/officeDocument/2006/relationships/slide" Target="slide3.xml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"/>
            <a:ext cx="12192000" cy="6857999"/>
          </a:xfrm>
          <a:prstGeom prst="rect">
            <a:avLst/>
          </a:prstGeom>
        </p:spPr>
      </p:pic>
      <p:sp>
        <p:nvSpPr>
          <p:cNvPr id="5122" name="Rectangle 3"/>
          <p:cNvSpPr>
            <a:spLocks noChangeArrowheads="1"/>
          </p:cNvSpPr>
          <p:nvPr/>
        </p:nvSpPr>
        <p:spPr bwMode="auto">
          <a:xfrm>
            <a:off x="334964" y="6200778"/>
            <a:ext cx="11522075" cy="657225"/>
          </a:xfrm>
          <a:prstGeom prst="rect">
            <a:avLst/>
          </a:prstGeom>
          <a:solidFill>
            <a:srgbClr val="0F00D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altLang="en-US"/>
          </a:p>
        </p:txBody>
      </p:sp>
      <p:sp>
        <p:nvSpPr>
          <p:cNvPr id="5123" name="Text Box 4"/>
          <p:cNvSpPr txBox="1">
            <a:spLocks noChangeArrowheads="1"/>
          </p:cNvSpPr>
          <p:nvPr/>
        </p:nvSpPr>
        <p:spPr bwMode="auto">
          <a:xfrm>
            <a:off x="-23254394" y="6112672"/>
            <a:ext cx="46508789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chemeClr val="bg1"/>
                </a:solidFill>
                <a:latin typeface=".VnTime" pitchFamily="34" charset="0"/>
              </a:rPr>
              <a:t>Gi¸o viªn thùc hiÖn: V­¬ng ThÞ Ngäc Håi  - §¬n vÞ</a:t>
            </a:r>
            <a:r>
              <a:rPr lang="en-US" altLang="en-US" sz="2800">
                <a:solidFill>
                  <a:schemeClr val="bg1"/>
                </a:solidFill>
                <a:latin typeface=".VnTime" pitchFamily="34" charset="0"/>
              </a:rPr>
              <a:t> :  </a:t>
            </a:r>
            <a:r>
              <a:rPr lang="en-US" altLang="en-US" sz="2800" b="1">
                <a:solidFill>
                  <a:schemeClr val="bg1"/>
                </a:solidFill>
                <a:latin typeface=".VnTime" pitchFamily="34" charset="0"/>
              </a:rPr>
              <a:t>Tæ Khoa häc x· héi  - Tr­êng Trung häc c¬ së Céng Hoµ.</a:t>
            </a:r>
          </a:p>
        </p:txBody>
      </p:sp>
      <p:pic>
        <p:nvPicPr>
          <p:cNvPr id="5124" name="Picture 5" descr="Book-03-jun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46" y="441325"/>
            <a:ext cx="65965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6" descr="3d butterfly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54" y="80966"/>
            <a:ext cx="1008241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0231" name="WordArt 7"/>
          <p:cNvSpPr>
            <a:spLocks noChangeArrowheads="1" noChangeShapeType="1" noTextEdit="1"/>
          </p:cNvSpPr>
          <p:nvPr/>
        </p:nvSpPr>
        <p:spPr bwMode="auto">
          <a:xfrm>
            <a:off x="763398" y="2347912"/>
            <a:ext cx="10972800" cy="1081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3600" b="1" kern="10" dirty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30000">
                      <a:srgbClr val="66008F">
                        <a:alpha val="58000"/>
                      </a:srgbClr>
                    </a:gs>
                    <a:gs pos="64999">
                      <a:srgbClr val="BA0066">
                        <a:alpha val="78999"/>
                      </a:srgbClr>
                    </a:gs>
                    <a:gs pos="89999">
                      <a:srgbClr val="FF0000">
                        <a:alpha val="93999"/>
                      </a:srgbClr>
                    </a:gs>
                    <a:gs pos="100000">
                      <a:srgbClr val="FF8200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.VnTifani HeavyH"/>
              </a:rPr>
              <a:t> </a:t>
            </a:r>
            <a:r>
              <a:rPr lang="en-US" sz="3600" b="1" kern="10" dirty="0" smtClean="0">
                <a:ln w="1270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>
                        <a:alpha val="39999"/>
                      </a:srgbClr>
                    </a:gs>
                    <a:gs pos="30000">
                      <a:srgbClr val="66008F">
                        <a:alpha val="58000"/>
                      </a:srgbClr>
                    </a:gs>
                    <a:gs pos="64999">
                      <a:srgbClr val="BA0066">
                        <a:alpha val="78999"/>
                      </a:srgbClr>
                    </a:gs>
                    <a:gs pos="89999">
                      <a:srgbClr val="FF0000">
                        <a:alpha val="93999"/>
                      </a:srgbClr>
                    </a:gs>
                    <a:gs pos="100000">
                      <a:srgbClr val="FF8200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45791" dir="2021404" algn="ctr" rotWithShape="0">
                    <a:schemeClr val="tx1"/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CON LỚP 9A1 CÓ GIỜ HỌC THẬT BỔ ÍCH   </a:t>
            </a:r>
            <a:endParaRPr lang="en-US" sz="3600" b="1" kern="10" dirty="0">
              <a:ln w="1270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>
                      <a:alpha val="39999"/>
                    </a:srgbClr>
                  </a:gs>
                  <a:gs pos="30000">
                    <a:srgbClr val="66008F">
                      <a:alpha val="58000"/>
                    </a:srgbClr>
                  </a:gs>
                  <a:gs pos="64999">
                    <a:srgbClr val="BA0066">
                      <a:alpha val="78999"/>
                    </a:srgbClr>
                  </a:gs>
                  <a:gs pos="89999">
                    <a:srgbClr val="FF0000">
                      <a:alpha val="93999"/>
                    </a:srgbClr>
                  </a:gs>
                  <a:gs pos="100000">
                    <a:srgbClr val="FF8200"/>
                  </a:gs>
                </a:gsLst>
                <a:path path="rect">
                  <a:fillToRect r="100000" b="100000"/>
                </a:path>
              </a:gradFill>
              <a:effectLst>
                <a:outerShdw dist="45791" dir="2021404" algn="ctr" rotWithShape="0">
                  <a:schemeClr val="tx1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0232" name="WordArt 8"/>
          <p:cNvSpPr>
            <a:spLocks noChangeArrowheads="1" noChangeShapeType="1" noTextEdit="1"/>
          </p:cNvSpPr>
          <p:nvPr/>
        </p:nvSpPr>
        <p:spPr bwMode="auto">
          <a:xfrm>
            <a:off x="1298394" y="-221455"/>
            <a:ext cx="10018312" cy="25146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32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PHÒNG GIÁODỤC VÀ ĐÀO TẠO HUYỆN ĐÔNG ANH  </a:t>
            </a:r>
            <a:endParaRPr lang="en-US" sz="3200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32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Trường</a:t>
            </a:r>
            <a:r>
              <a:rPr lang="en-US" sz="32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 THCS </a:t>
            </a:r>
            <a:r>
              <a:rPr lang="en-US" sz="32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Nguyễn</a:t>
            </a:r>
            <a:r>
              <a:rPr lang="en-US" sz="32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2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Huy</a:t>
            </a:r>
            <a:r>
              <a:rPr lang="en-US" sz="32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2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30000">
                      <a:srgbClr val="66008F"/>
                    </a:gs>
                    <a:gs pos="64999">
                      <a:srgbClr val="BA0066"/>
                    </a:gs>
                    <a:gs pos="89999">
                      <a:srgbClr val="FF0000"/>
                    </a:gs>
                    <a:gs pos="100000">
                      <a:srgbClr val="FF82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Tưởng</a:t>
            </a:r>
            <a:endParaRPr lang="en-US" sz="3200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ctr"/>
            <a:endParaRPr lang="en-US" sz="3200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30000">
                    <a:srgbClr val="66008F"/>
                  </a:gs>
                  <a:gs pos="64999">
                    <a:srgbClr val="BA0066"/>
                  </a:gs>
                  <a:gs pos="89999">
                    <a:srgbClr val="FF0000"/>
                  </a:gs>
                  <a:gs pos="100000">
                    <a:srgbClr val="FF82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80233" name="WordArt 9" descr="Paper bag"/>
          <p:cNvSpPr>
            <a:spLocks noChangeArrowheads="1" noChangeShapeType="1" noTextEdit="1"/>
          </p:cNvSpPr>
          <p:nvPr/>
        </p:nvSpPr>
        <p:spPr bwMode="auto">
          <a:xfrm>
            <a:off x="5088543" y="4343403"/>
            <a:ext cx="11232889" cy="106521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scene3d>
              <a:camera prst="legacyPerspectiveTopLeft">
                <a:rot lat="0" lon="20519982" rev="0"/>
              </a:camera>
              <a:lightRig rig="legacyHarsh3" dir="r"/>
            </a:scene3d>
            <a:sp3d extrusionH="430200" prstMaterial="legacyMatte">
              <a:extrusionClr>
                <a:srgbClr val="006600"/>
              </a:extrusionClr>
            </a:sp3d>
          </a:bodyPr>
          <a:lstStyle/>
          <a:p>
            <a:pPr algn="ctr"/>
            <a:r>
              <a:rPr lang="vi-VN" sz="3600" kern="10" dirty="0">
                <a:ln w="9525"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PHẠM THỊ XUÂN PHƯƠNG</a:t>
            </a:r>
            <a:endParaRPr lang="en-US" sz="3600" kern="10" dirty="0">
              <a:ln w="9525"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00744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180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0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" dur="10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1" dur="10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10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3" dur="1000" fill="hold"/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0" presetClass="emph" presetSubtype="0" repeatCount="5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5" dur="10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6" dur="10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7" dur="10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1802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31" grpId="0" animBg="1"/>
      <p:bldP spid="180232" grpId="0" animBg="1"/>
      <p:bldP spid="18023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2:Vớ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14094"/>
              </p:ext>
            </p:extLst>
          </p:nvPr>
        </p:nvGraphicFramePr>
        <p:xfrm>
          <a:off x="6096000" y="1862283"/>
          <a:ext cx="35369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4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1862283"/>
                        <a:ext cx="35369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761999"/>
              </p:ext>
            </p:extLst>
          </p:nvPr>
        </p:nvGraphicFramePr>
        <p:xfrm>
          <a:off x="5195141" y="4193060"/>
          <a:ext cx="1469270" cy="654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5" name="Equation" r:id="rId8" imgW="457200" imgH="266400" progId="Equation.DSMT4">
                  <p:embed/>
                </p:oleObj>
              </mc:Choice>
              <mc:Fallback>
                <p:oleObj name="Equation" r:id="rId8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95141" y="4193060"/>
                        <a:ext cx="1469270" cy="654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0924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3: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671543"/>
              </p:ext>
            </p:extLst>
          </p:nvPr>
        </p:nvGraphicFramePr>
        <p:xfrm>
          <a:off x="7331075" y="1747838"/>
          <a:ext cx="18319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Equation" r:id="rId6" imgW="647640" imgH="457200" progId="Equation.DSMT4">
                  <p:embed/>
                </p:oleObj>
              </mc:Choice>
              <mc:Fallback>
                <p:oleObj name="Equation" r:id="rId6" imgW="64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1075" y="1747838"/>
                        <a:ext cx="1831975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336016"/>
              </p:ext>
            </p:extLst>
          </p:nvPr>
        </p:nvGraphicFramePr>
        <p:xfrm>
          <a:off x="5327607" y="4277850"/>
          <a:ext cx="1273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Equation" r:id="rId8" imgW="444240" imgH="228600" progId="Equation.DSMT4">
                  <p:embed/>
                </p:oleObj>
              </mc:Choice>
              <mc:Fallback>
                <p:oleObj name="Equation" r:id="rId8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27607" y="4277850"/>
                        <a:ext cx="1273175" cy="712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4184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75401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	CÂU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ỎI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4:Với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54862"/>
              </p:ext>
            </p:extLst>
          </p:nvPr>
        </p:nvGraphicFramePr>
        <p:xfrm>
          <a:off x="6828566" y="1769291"/>
          <a:ext cx="4012428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28566" y="1769291"/>
                        <a:ext cx="4012428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996696"/>
              </p:ext>
            </p:extLst>
          </p:nvPr>
        </p:nvGraphicFramePr>
        <p:xfrm>
          <a:off x="5660090" y="4096871"/>
          <a:ext cx="561415" cy="96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8" imgW="291960" imgH="444240" progId="Equation.DSMT4">
                  <p:embed/>
                </p:oleObj>
              </mc:Choice>
              <mc:Fallback>
                <p:oleObj name="Equation" r:id="rId8" imgW="291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60090" y="4096871"/>
                        <a:ext cx="561415" cy="96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4130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5: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072548"/>
              </p:ext>
            </p:extLst>
          </p:nvPr>
        </p:nvGraphicFramePr>
        <p:xfrm>
          <a:off x="7277567" y="1626058"/>
          <a:ext cx="16002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2" name="Equation" r:id="rId6" imgW="558720" imgH="419040" progId="Equation.DSMT4">
                  <p:embed/>
                </p:oleObj>
              </mc:Choice>
              <mc:Fallback>
                <p:oleObj name="Equation" r:id="rId6" imgW="558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77567" y="1626058"/>
                        <a:ext cx="1600200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528179"/>
              </p:ext>
            </p:extLst>
          </p:nvPr>
        </p:nvGraphicFramePr>
        <p:xfrm>
          <a:off x="5056842" y="4279437"/>
          <a:ext cx="1200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" name="Equation" r:id="rId8" imgW="419040" imgH="228600" progId="Equation.DSMT4">
                  <p:embed/>
                </p:oleObj>
              </mc:Choice>
              <mc:Fallback>
                <p:oleObj name="Equation" r:id="rId8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56842" y="4279437"/>
                        <a:ext cx="1200150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9946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009596"/>
              </p:ext>
            </p:extLst>
          </p:nvPr>
        </p:nvGraphicFramePr>
        <p:xfrm>
          <a:off x="1586831" y="1525235"/>
          <a:ext cx="2462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09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31" y="1525235"/>
                        <a:ext cx="2462212" cy="14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97857"/>
              </p:ext>
            </p:extLst>
          </p:nvPr>
        </p:nvGraphicFramePr>
        <p:xfrm>
          <a:off x="5483397" y="1575708"/>
          <a:ext cx="3289954" cy="134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0" name="Equation" r:id="rId5" imgW="1091880" imgH="457200" progId="Equation.DSMT4">
                  <p:embed/>
                </p:oleObj>
              </mc:Choice>
              <mc:Fallback>
                <p:oleObj name="Equation" r:id="rId5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3397" y="1575708"/>
                        <a:ext cx="3289954" cy="134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398570"/>
              </p:ext>
            </p:extLst>
          </p:nvPr>
        </p:nvGraphicFramePr>
        <p:xfrm>
          <a:off x="1109460" y="3307977"/>
          <a:ext cx="3416953" cy="13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1" name="Equation" r:id="rId7" imgW="1079280" imgH="457200" progId="Equation.DSMT4">
                  <p:embed/>
                </p:oleObj>
              </mc:Choice>
              <mc:Fallback>
                <p:oleObj name="Equation" r:id="rId7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09460" y="3307977"/>
                        <a:ext cx="3416953" cy="13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988124"/>
              </p:ext>
            </p:extLst>
          </p:nvPr>
        </p:nvGraphicFramePr>
        <p:xfrm>
          <a:off x="5655159" y="3338269"/>
          <a:ext cx="27289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2" name="Equation" r:id="rId9" imgW="952200" imgH="419040" progId="Equation.DSMT4">
                  <p:embed/>
                </p:oleObj>
              </mc:Choice>
              <mc:Fallback>
                <p:oleObj name="Equation" r:id="rId9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55159" y="3338269"/>
                        <a:ext cx="27289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954032"/>
              </p:ext>
            </p:extLst>
          </p:nvPr>
        </p:nvGraphicFramePr>
        <p:xfrm>
          <a:off x="1586831" y="1521918"/>
          <a:ext cx="246221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3" name="Equation" r:id="rId11" imgW="698400" imgH="457200" progId="Equation.DSMT4">
                  <p:embed/>
                </p:oleObj>
              </mc:Choice>
              <mc:Fallback>
                <p:oleObj name="Equation" r:id="rId11" imgW="698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6831" y="1521918"/>
                        <a:ext cx="2462212" cy="1446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155536"/>
              </p:ext>
            </p:extLst>
          </p:nvPr>
        </p:nvGraphicFramePr>
        <p:xfrm>
          <a:off x="5483397" y="1576552"/>
          <a:ext cx="3289954" cy="1345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4" name="Equation" r:id="rId13" imgW="1091880" imgH="457200" progId="Equation.DSMT4">
                  <p:embed/>
                </p:oleObj>
              </mc:Choice>
              <mc:Fallback>
                <p:oleObj name="Equation" r:id="rId13" imgW="1091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483397" y="1576552"/>
                        <a:ext cx="3289954" cy="1345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2666264"/>
              </p:ext>
            </p:extLst>
          </p:nvPr>
        </p:nvGraphicFramePr>
        <p:xfrm>
          <a:off x="1109460" y="3311374"/>
          <a:ext cx="3416953" cy="1333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5" name="Equation" r:id="rId15" imgW="1079280" imgH="457200" progId="Equation.DSMT4">
                  <p:embed/>
                </p:oleObj>
              </mc:Choice>
              <mc:Fallback>
                <p:oleObj name="Equation" r:id="rId15" imgW="10792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09460" y="3311374"/>
                        <a:ext cx="3416953" cy="1333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556323"/>
              </p:ext>
            </p:extLst>
          </p:nvPr>
        </p:nvGraphicFramePr>
        <p:xfrm>
          <a:off x="5655158" y="3338269"/>
          <a:ext cx="27289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6" name="Equation" r:id="rId17" imgW="952200" imgH="419040" progId="Equation.DSMT4">
                  <p:embed/>
                </p:oleObj>
              </mc:Choice>
              <mc:Fallback>
                <p:oleObj name="Equation" r:id="rId17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655158" y="3338269"/>
                        <a:ext cx="2728913" cy="1303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loud Callout 15"/>
          <p:cNvSpPr/>
          <p:nvPr/>
        </p:nvSpPr>
        <p:spPr>
          <a:xfrm>
            <a:off x="7998793" y="2237621"/>
            <a:ext cx="4024275" cy="1461017"/>
          </a:xfrm>
          <a:prstGeom prst="cloudCallout">
            <a:avLst>
              <a:gd name="adj1" fmla="val 23249"/>
              <a:gd name="adj2" fmla="val 8238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8372629" y="2567030"/>
            <a:ext cx="32766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8188371" y="2574567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t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88371" y="2561460"/>
            <a:ext cx="36914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3454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17" grpId="1"/>
      <p:bldP spid="18" grpId="0"/>
      <p:bldP spid="18" grpId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44844" y="2040615"/>
            <a:ext cx="10386502" cy="1231106"/>
          </a:xfrm>
          <a:prstGeom prst="rect">
            <a:avLst/>
          </a:prstGeom>
          <a:noFill/>
        </p:spPr>
        <p:txBody>
          <a:bodyPr wrap="squar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7200" b="1" spc="67" dirty="0" err="1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7200" b="1" spc="67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spc="67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2 - Bài7 - </a:t>
            </a:r>
            <a:r>
              <a:rPr lang="en-US" sz="7200" b="1" spc="67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7200" b="1" spc="67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spc="67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7200" b="1" spc="67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9. </a:t>
            </a:r>
            <a:endParaRPr lang="en-US" sz="7200" b="1" spc="6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1283" y="3739394"/>
            <a:ext cx="11688264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4000" b="1" spc="67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ĐƠN GIẢN BIỂU THỨC CHỨA CĂN.</a:t>
            </a:r>
            <a:endParaRPr lang="en-US" sz="4000" b="1" spc="67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2413001"/>
            <a:ext cx="3048000" cy="2857500"/>
          </a:xfrm>
          <a:prstGeom prst="rect">
            <a:avLst/>
          </a:prstGeom>
        </p:spPr>
      </p:pic>
      <p:sp>
        <p:nvSpPr>
          <p:cNvPr id="6" name="AutoShape 2"/>
          <p:cNvSpPr>
            <a:spLocks noChangeArrowheads="1"/>
          </p:cNvSpPr>
          <p:nvPr/>
        </p:nvSpPr>
        <p:spPr bwMode="auto">
          <a:xfrm>
            <a:off x="4545013" y="1176434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7402513" y="26805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9" name="AutoShape 4"/>
          <p:cNvSpPr>
            <a:spLocks noChangeArrowheads="1"/>
          </p:cNvSpPr>
          <p:nvPr/>
        </p:nvSpPr>
        <p:spPr bwMode="auto">
          <a:xfrm>
            <a:off x="3840163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8382000" y="561657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1169893" y="168277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9889525" y="1797239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668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3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7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100"/>
                            </p:stCondLst>
                            <p:childTnLst>
                              <p:par>
                                <p:cTn id="19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0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2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3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4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900"/>
                            </p:stCondLst>
                            <p:childTnLst>
                              <p:par>
                                <p:cTn id="26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3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5" grpId="1"/>
      <p:bldP spid="6" grpId="0" animBg="1"/>
      <p:bldP spid="6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78"/>
          <p:cNvSpPr>
            <a:spLocks noChangeArrowheads="1"/>
          </p:cNvSpPr>
          <p:nvPr/>
        </p:nvSpPr>
        <p:spPr bwMode="auto">
          <a:xfrm>
            <a:off x="763031" y="1616422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632575"/>
              </p:ext>
            </p:extLst>
          </p:nvPr>
        </p:nvGraphicFramePr>
        <p:xfrm>
          <a:off x="3867150" y="1346200"/>
          <a:ext cx="801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5" name="Equation" r:id="rId3" imgW="431640" imgH="444240" progId="Equation.DSMT4">
                  <p:embed/>
                </p:oleObj>
              </mc:Choice>
              <mc:Fallback>
                <p:oleObj name="Equation" r:id="rId3" imgW="431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7150" y="1346200"/>
                        <a:ext cx="801688" cy="827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941059"/>
              </p:ext>
            </p:extLst>
          </p:nvPr>
        </p:nvGraphicFramePr>
        <p:xfrm>
          <a:off x="4746719" y="1419410"/>
          <a:ext cx="6365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6" name="Equation" r:id="rId5" imgW="342720" imgH="419040" progId="Equation.DSMT4">
                  <p:embed/>
                </p:oleObj>
              </mc:Choice>
              <mc:Fallback>
                <p:oleObj name="Equation" r:id="rId5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6719" y="1419410"/>
                        <a:ext cx="63658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13265"/>
              </p:ext>
            </p:extLst>
          </p:nvPr>
        </p:nvGraphicFramePr>
        <p:xfrm>
          <a:off x="1358154" y="2527153"/>
          <a:ext cx="925883" cy="1117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7" name="Equation" r:id="rId7" imgW="368280" imgH="444240" progId="Equation.DSMT4">
                  <p:embed/>
                </p:oleObj>
              </mc:Choice>
              <mc:Fallback>
                <p:oleObj name="Equation" r:id="rId7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8154" y="2527153"/>
                        <a:ext cx="925883" cy="1117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797064"/>
              </p:ext>
            </p:extLst>
          </p:nvPr>
        </p:nvGraphicFramePr>
        <p:xfrm>
          <a:off x="2272554" y="2539775"/>
          <a:ext cx="25527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8" name="Equation" r:id="rId9" imgW="1015920" imgH="469800" progId="Equation.DSMT4">
                  <p:embed/>
                </p:oleObj>
              </mc:Choice>
              <mc:Fallback>
                <p:oleObj name="Equation" r:id="rId9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2554" y="2539775"/>
                        <a:ext cx="25527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850490"/>
              </p:ext>
            </p:extLst>
          </p:nvPr>
        </p:nvGraphicFramePr>
        <p:xfrm>
          <a:off x="4815729" y="2603156"/>
          <a:ext cx="733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69" name="Equation" r:id="rId11" imgW="291960" imgH="228600" progId="Equation.DSMT4">
                  <p:embed/>
                </p:oleObj>
              </mc:Choice>
              <mc:Fallback>
                <p:oleObj name="Equation" r:id="rId11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15729" y="2603156"/>
                        <a:ext cx="7334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863354" y="3148851"/>
            <a:ext cx="685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36977" y="3181125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5</a:t>
            </a:r>
            <a:endParaRPr lang="en-US" sz="280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04377"/>
              </p:ext>
            </p:extLst>
          </p:nvPr>
        </p:nvGraphicFramePr>
        <p:xfrm>
          <a:off x="2314905" y="2553532"/>
          <a:ext cx="733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0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314905" y="2553532"/>
                        <a:ext cx="7334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86754" y="3145070"/>
            <a:ext cx="364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/>
              <a:t>5</a:t>
            </a:r>
            <a:endParaRPr lang="en-US" sz="2800"/>
          </a:p>
        </p:txBody>
      </p:sp>
      <p:sp>
        <p:nvSpPr>
          <p:cNvPr id="15" name="Freeform 14"/>
          <p:cNvSpPr/>
          <p:nvPr/>
        </p:nvSpPr>
        <p:spPr>
          <a:xfrm>
            <a:off x="1769634" y="2320737"/>
            <a:ext cx="3410174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00B05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Freeform 15"/>
          <p:cNvSpPr/>
          <p:nvPr/>
        </p:nvSpPr>
        <p:spPr>
          <a:xfrm flipV="1">
            <a:off x="1768855" y="3668290"/>
            <a:ext cx="3410174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8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1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862 -1.85185E-6 L 0.20482 0.00671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72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7.40741E-7 L 0.28581 0.00417 " pathEditMode="relative" rAng="0" ptsTypes="AA">
                                      <p:cBhvr>
                                        <p:cTn id="67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84" y="2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12" grpId="0"/>
      <p:bldP spid="12" grpId="1"/>
      <p:bldP spid="14" grpId="0"/>
      <p:bldP spid="14" grpId="1"/>
      <p:bldP spid="15" grpId="0" animBg="1"/>
      <p:bldP spid="1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35106" y="1532966"/>
            <a:ext cx="42940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1002228" y="2034886"/>
            <a:ext cx="4135438" cy="1077516"/>
            <a:chOff x="768" y="1104"/>
            <a:chExt cx="2605" cy="905"/>
          </a:xfrm>
        </p:grpSpPr>
        <p:graphicFrame>
          <p:nvGraphicFramePr>
            <p:cNvPr id="9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3628680"/>
                </p:ext>
              </p:extLst>
            </p:nvPr>
          </p:nvGraphicFramePr>
          <p:xfrm>
            <a:off x="1095" y="1104"/>
            <a:ext cx="501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0" name="Equation" r:id="rId3" imgW="266400" imgH="444240" progId="Equation.DSMT4">
                    <p:embed/>
                  </p:oleObj>
                </mc:Choice>
                <mc:Fallback>
                  <p:oleObj name="Equation" r:id="rId3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5" y="1104"/>
                          <a:ext cx="501" cy="9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323599"/>
                </p:ext>
              </p:extLst>
            </p:nvPr>
          </p:nvGraphicFramePr>
          <p:xfrm>
            <a:off x="1728" y="1104"/>
            <a:ext cx="608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1" name="Equation" r:id="rId5" imgW="342751" imgH="469696" progId="Equation.3">
                    <p:embed/>
                  </p:oleObj>
                </mc:Choice>
                <mc:Fallback>
                  <p:oleObj name="Equation" r:id="rId5" imgW="342751" imgH="46969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104"/>
                          <a:ext cx="608" cy="9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/ </a:t>
              </a: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1536" y="1344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;</a:t>
              </a: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2256" y="1392"/>
              <a:ext cx="1117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.y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grpSp>
        <p:nvGrpSpPr>
          <p:cNvPr id="14" name="Group 36"/>
          <p:cNvGrpSpPr>
            <a:grpSpLocks/>
          </p:cNvGrpSpPr>
          <p:nvPr/>
        </p:nvGrpSpPr>
        <p:grpSpPr bwMode="auto">
          <a:xfrm>
            <a:off x="6557685" y="1985475"/>
            <a:ext cx="4338638" cy="1090613"/>
            <a:chOff x="3312" y="1044"/>
            <a:chExt cx="2733" cy="916"/>
          </a:xfrm>
        </p:grpSpPr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4320" y="1044"/>
              <a:ext cx="432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>
                <a:defRPr/>
              </a:pPr>
              <a:r>
                <a:rPr lang="en-US" sz="1800" b="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 </a:t>
              </a:r>
            </a:p>
          </p:txBody>
        </p:sp>
        <p:graphicFrame>
          <p:nvGraphicFramePr>
            <p:cNvPr id="1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4297792"/>
                </p:ext>
              </p:extLst>
            </p:nvPr>
          </p:nvGraphicFramePr>
          <p:xfrm>
            <a:off x="3603" y="1134"/>
            <a:ext cx="480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2" name="Equation" r:id="rId7" imgW="266469" imgH="444114" progId="Equation.3">
                    <p:embed/>
                  </p:oleObj>
                </mc:Choice>
                <mc:Fallback>
                  <p:oleObj name="Equation" r:id="rId7" imgW="266469" imgH="44411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3" y="1134"/>
                          <a:ext cx="480" cy="80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797585"/>
                </p:ext>
              </p:extLst>
            </p:nvPr>
          </p:nvGraphicFramePr>
          <p:xfrm>
            <a:off x="4224" y="1104"/>
            <a:ext cx="576" cy="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3" name="Equation" r:id="rId9" imgW="342751" imgH="444307" progId="Equation.3">
                    <p:embed/>
                  </p:oleObj>
                </mc:Choice>
                <mc:Fallback>
                  <p:oleObj name="Equation" r:id="rId9" imgW="342751" imgH="44430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104"/>
                          <a:ext cx="576" cy="856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3312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b/ </a:t>
              </a:r>
            </a:p>
          </p:txBody>
        </p:sp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4080" y="1344"/>
              <a:ext cx="288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;</a:t>
              </a:r>
            </a:p>
          </p:txBody>
        </p:sp>
        <p:sp>
          <p:nvSpPr>
            <p:cNvPr id="20" name="Text Box 34"/>
            <p:cNvSpPr txBox="1">
              <a:spLocks noChangeArrowheads="1"/>
            </p:cNvSpPr>
            <p:nvPr/>
          </p:nvSpPr>
          <p:spPr bwMode="auto">
            <a:xfrm>
              <a:off x="4752" y="1344"/>
              <a:ext cx="1293" cy="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000" b="1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b="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.b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&gt; 0</a:t>
              </a:r>
            </a:p>
          </p:txBody>
        </p:sp>
      </p:grpSp>
      <p:sp>
        <p:nvSpPr>
          <p:cNvPr id="21" name="Text Box 27"/>
          <p:cNvSpPr txBox="1">
            <a:spLocks noChangeArrowheads="1"/>
          </p:cNvSpPr>
          <p:nvPr/>
        </p:nvSpPr>
        <p:spPr bwMode="auto">
          <a:xfrm>
            <a:off x="1043996" y="3115482"/>
            <a:ext cx="1782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39" descr="AG00218_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38" y="3153147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35"/>
          <p:cNvGrpSpPr>
            <a:grpSpLocks/>
          </p:cNvGrpSpPr>
          <p:nvPr/>
        </p:nvGrpSpPr>
        <p:grpSpPr bwMode="auto">
          <a:xfrm>
            <a:off x="421983" y="3563303"/>
            <a:ext cx="1065213" cy="1077516"/>
            <a:chOff x="768" y="1117"/>
            <a:chExt cx="671" cy="905"/>
          </a:xfrm>
        </p:grpSpPr>
        <p:graphicFrame>
          <p:nvGraphicFramePr>
            <p:cNvPr id="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138558"/>
                </p:ext>
              </p:extLst>
            </p:nvPr>
          </p:nvGraphicFramePr>
          <p:xfrm>
            <a:off x="938" y="1117"/>
            <a:ext cx="501" cy="9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584" name="Equation" r:id="rId12" imgW="266400" imgH="444240" progId="Equation.DSMT4">
                    <p:embed/>
                  </p:oleObj>
                </mc:Choice>
                <mc:Fallback>
                  <p:oleObj name="Equation" r:id="rId12" imgW="26640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117"/>
                          <a:ext cx="501" cy="90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29"/>
            <p:cNvSpPr txBox="1">
              <a:spLocks noChangeArrowheads="1"/>
            </p:cNvSpPr>
            <p:nvPr/>
          </p:nvSpPr>
          <p:spPr bwMode="auto">
            <a:xfrm>
              <a:off x="768" y="1392"/>
              <a:ext cx="336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800" b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a/ </a:t>
              </a:r>
            </a:p>
          </p:txBody>
        </p:sp>
      </p:grpSp>
      <p:graphicFrame>
        <p:nvGraphicFramePr>
          <p:cNvPr id="3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96204"/>
              </p:ext>
            </p:extLst>
          </p:nvPr>
        </p:nvGraphicFramePr>
        <p:xfrm>
          <a:off x="1417816" y="3571354"/>
          <a:ext cx="14779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5" name="Equation" r:id="rId14" imgW="495000" imgH="444240" progId="Equation.DSMT4">
                  <p:embed/>
                </p:oleObj>
              </mc:Choice>
              <mc:Fallback>
                <p:oleObj name="Equation" r:id="rId14" imgW="495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816" y="3571354"/>
                        <a:ext cx="1477962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27968"/>
              </p:ext>
            </p:extLst>
          </p:nvPr>
        </p:nvGraphicFramePr>
        <p:xfrm>
          <a:off x="2819210" y="3585198"/>
          <a:ext cx="2689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6" name="Equation" r:id="rId16" imgW="901440" imgH="482400" progId="Equation.DSMT4">
                  <p:embed/>
                </p:oleObj>
              </mc:Choice>
              <mc:Fallback>
                <p:oleObj name="Equation" r:id="rId16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210" y="3585198"/>
                        <a:ext cx="2689225" cy="1171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431947"/>
              </p:ext>
            </p:extLst>
          </p:nvPr>
        </p:nvGraphicFramePr>
        <p:xfrm>
          <a:off x="442785" y="5086287"/>
          <a:ext cx="965200" cy="1077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7" name="Equation" r:id="rId18" imgW="342751" imgH="469696" progId="Equation.3">
                  <p:embed/>
                </p:oleObj>
              </mc:Choice>
              <mc:Fallback>
                <p:oleObj name="Equation" r:id="rId18" imgW="342751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85" y="5086287"/>
                        <a:ext cx="965200" cy="10775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328268" y="4643176"/>
            <a:ext cx="17732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.y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graphicFrame>
        <p:nvGraphicFramePr>
          <p:cNvPr id="3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0559"/>
              </p:ext>
            </p:extLst>
          </p:nvPr>
        </p:nvGraphicFramePr>
        <p:xfrm>
          <a:off x="1368941" y="5075812"/>
          <a:ext cx="189547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8" name="Equation" r:id="rId19" imgW="672840" imgH="469800" progId="Equation.DSMT4">
                  <p:embed/>
                </p:oleObj>
              </mc:Choice>
              <mc:Fallback>
                <p:oleObj name="Equation" r:id="rId19" imgW="6728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941" y="5075812"/>
                        <a:ext cx="1895475" cy="1076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368269"/>
              </p:ext>
            </p:extLst>
          </p:nvPr>
        </p:nvGraphicFramePr>
        <p:xfrm>
          <a:off x="3142179" y="5071022"/>
          <a:ext cx="356076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89" name="Equation" r:id="rId21" imgW="1193760" imgH="507960" progId="Equation.DSMT4">
                  <p:embed/>
                </p:oleObj>
              </mc:Choice>
              <mc:Fallback>
                <p:oleObj name="Equation" r:id="rId21" imgW="1193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2179" y="5071022"/>
                        <a:ext cx="3560762" cy="1231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>
            <a:off x="6824385" y="3236259"/>
            <a:ext cx="0" cy="3397623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991574"/>
              </p:ext>
            </p:extLst>
          </p:nvPr>
        </p:nvGraphicFramePr>
        <p:xfrm>
          <a:off x="7107149" y="3505572"/>
          <a:ext cx="762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0" name="Equation" r:id="rId23" imgW="266469" imgH="444114" progId="Equation.3">
                  <p:embed/>
                </p:oleObj>
              </mc:Choice>
              <mc:Fallback>
                <p:oleObj name="Equation" r:id="rId23" imgW="266469" imgH="4441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149" y="3505572"/>
                        <a:ext cx="762000" cy="9620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30"/>
          <p:cNvSpPr txBox="1">
            <a:spLocks noChangeArrowheads="1"/>
          </p:cNvSpPr>
          <p:nvPr/>
        </p:nvSpPr>
        <p:spPr bwMode="auto">
          <a:xfrm>
            <a:off x="6840449" y="3919703"/>
            <a:ext cx="533400" cy="369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/ </a:t>
            </a:r>
          </a:p>
        </p:txBody>
      </p:sp>
      <p:graphicFrame>
        <p:nvGraphicFramePr>
          <p:cNvPr id="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59639"/>
              </p:ext>
            </p:extLst>
          </p:nvPr>
        </p:nvGraphicFramePr>
        <p:xfrm>
          <a:off x="7710488" y="3454400"/>
          <a:ext cx="1516062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1" name="Equation" r:id="rId24" imgW="507960" imgH="444240" progId="Equation.DSMT4">
                  <p:embed/>
                </p:oleObj>
              </mc:Choice>
              <mc:Fallback>
                <p:oleObj name="Equation" r:id="rId24" imgW="507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0488" y="3454400"/>
                        <a:ext cx="1516062" cy="1077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5461"/>
              </p:ext>
            </p:extLst>
          </p:nvPr>
        </p:nvGraphicFramePr>
        <p:xfrm>
          <a:off x="9130356" y="3468658"/>
          <a:ext cx="2689225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2" name="Equation" r:id="rId26" imgW="901440" imgH="482400" progId="Equation.DSMT4">
                  <p:embed/>
                </p:oleObj>
              </mc:Choice>
              <mc:Fallback>
                <p:oleObj name="Equation" r:id="rId26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0356" y="3468658"/>
                        <a:ext cx="2689225" cy="1171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4"/>
          <p:cNvSpPr txBox="1">
            <a:spLocks noChangeArrowheads="1"/>
          </p:cNvSpPr>
          <p:nvPr/>
        </p:nvSpPr>
        <p:spPr bwMode="auto">
          <a:xfrm>
            <a:off x="6769642" y="4575466"/>
            <a:ext cx="20526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.b</a:t>
            </a: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gt; 0</a:t>
            </a:r>
          </a:p>
        </p:txBody>
      </p:sp>
      <p:graphicFrame>
        <p:nvGraphicFramePr>
          <p:cNvPr id="42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62017"/>
              </p:ext>
            </p:extLst>
          </p:nvPr>
        </p:nvGraphicFramePr>
        <p:xfrm>
          <a:off x="6796088" y="5037429"/>
          <a:ext cx="914400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3" name="Equation" r:id="rId28" imgW="342751" imgH="444307" progId="Equation.3">
                  <p:embed/>
                </p:oleObj>
              </mc:Choice>
              <mc:Fallback>
                <p:oleObj name="Equation" r:id="rId28" imgW="342751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088" y="5037429"/>
                        <a:ext cx="914400" cy="1019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042702"/>
              </p:ext>
            </p:extLst>
          </p:nvPr>
        </p:nvGraphicFramePr>
        <p:xfrm>
          <a:off x="7625883" y="5017868"/>
          <a:ext cx="1895475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4" name="Equation" r:id="rId29" imgW="672840" imgH="520560" progId="Equation.DSMT4">
                  <p:embed/>
                </p:oleObj>
              </mc:Choice>
              <mc:Fallback>
                <p:oleObj name="Equation" r:id="rId29" imgW="672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883" y="5017868"/>
                        <a:ext cx="1895475" cy="11922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864718"/>
              </p:ext>
            </p:extLst>
          </p:nvPr>
        </p:nvGraphicFramePr>
        <p:xfrm>
          <a:off x="9446555" y="5017868"/>
          <a:ext cx="17526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5" name="Equation" r:id="rId31" imgW="622080" imgH="431640" progId="Equation.DSMT4">
                  <p:embed/>
                </p:oleObj>
              </mc:Choice>
              <mc:Fallback>
                <p:oleObj name="Equation" r:id="rId31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6555" y="5017868"/>
                        <a:ext cx="1752600" cy="9890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488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34" grpId="0"/>
      <p:bldP spid="38" grpId="0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762000" y="1622854"/>
            <a:ext cx="8077200" cy="1614488"/>
            <a:chOff x="192" y="592"/>
            <a:chExt cx="5088" cy="1356"/>
          </a:xfrm>
        </p:grpSpPr>
        <p:sp>
          <p:nvSpPr>
            <p:cNvPr id="6" name="Rectangle 4"/>
            <p:cNvSpPr>
              <a:spLocks noChangeArrowheads="1"/>
            </p:cNvSpPr>
            <p:nvPr/>
          </p:nvSpPr>
          <p:spPr bwMode="auto">
            <a:xfrm>
              <a:off x="192" y="592"/>
              <a:ext cx="5088" cy="7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lnSpc>
                  <a:spcPct val="90000"/>
                </a:lnSpc>
                <a:spcBef>
                  <a:spcPct val="20000"/>
                </a:spcBef>
                <a:tabLst>
                  <a:tab pos="463550" algn="l"/>
                </a:tabLst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u="sng" dirty="0" err="1" smtClean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400" u="sng" dirty="0" smtClean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u="sng" dirty="0" err="1" smtClean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uát</a:t>
              </a:r>
              <a:r>
                <a:rPr lang="en-US" sz="2400" b="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</a:p>
            <a:p>
              <a:pPr>
                <a:lnSpc>
                  <a:spcPct val="90000"/>
                </a:lnSpc>
                <a:spcBef>
                  <a:spcPct val="20000"/>
                </a:spcBef>
                <a:tabLst>
                  <a:tab pos="463550" algn="l"/>
                </a:tabLst>
              </a:pPr>
              <a:r>
                <a:rPr lang="en-US" sz="2400" b="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400" b="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A, B 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mà</a:t>
              </a:r>
              <a:r>
                <a:rPr lang="en-US" sz="2400" b="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A.B ≥ 0 </a:t>
              </a:r>
              <a:r>
                <a:rPr lang="en-US" sz="2400" b="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0" dirty="0">
                  <a:latin typeface="Times New Roman" pitchFamily="18" charset="0"/>
                  <a:cs typeface="Times New Roman" pitchFamily="18" charset="0"/>
                </a:rPr>
                <a:t>B ≠ 0, ta </a:t>
              </a:r>
              <a:r>
                <a:rPr lang="en-US" sz="2400" b="0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endPara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2304" y="1296"/>
            <a:ext cx="1008" cy="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13" name="Equation" r:id="rId3" imgW="799753" imgH="482391" progId="Equation.3">
                    <p:embed/>
                  </p:oleObj>
                </mc:Choice>
                <mc:Fallback>
                  <p:oleObj name="Equation" r:id="rId3" imgW="799753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296"/>
                          <a:ext cx="1008" cy="6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9"/>
            <p:cNvSpPr>
              <a:spLocks noChangeArrowheads="1"/>
            </p:cNvSpPr>
            <p:nvPr/>
          </p:nvSpPr>
          <p:spPr bwMode="auto">
            <a:xfrm>
              <a:off x="960" y="960"/>
              <a:ext cx="4320" cy="988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762000" y="3602692"/>
            <a:ext cx="8077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u="sng" dirty="0" err="1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­ưu</a:t>
            </a:r>
            <a:r>
              <a:rPr lang="en-US" sz="2400" u="sng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</a:t>
            </a:r>
            <a:r>
              <a:rPr lang="en-US" sz="2400" u="sng" dirty="0" err="1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sz="2400" u="sng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u="sng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b="0" dirty="0" smtClean="0">
                <a:solidFill>
                  <a:srgbClr val="3114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 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442785" y="1035908"/>
            <a:ext cx="4145692" cy="586946"/>
          </a:xfrm>
        </p:spPr>
        <p:txBody>
          <a:bodyPr/>
          <a:lstStyle/>
          <a:p>
            <a:pPr marL="45720" indent="0">
              <a:buNone/>
            </a:pP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ử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949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492216"/>
              </p:ext>
            </p:extLst>
          </p:nvPr>
        </p:nvGraphicFramePr>
        <p:xfrm>
          <a:off x="1637275" y="2715186"/>
          <a:ext cx="847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9" name="Equation" r:id="rId3" imgW="457200" imgH="419040" progId="Equation.DSMT4">
                  <p:embed/>
                </p:oleObj>
              </mc:Choice>
              <mc:Fallback>
                <p:oleObj name="Equation" r:id="rId3" imgW="457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7275" y="2715186"/>
                        <a:ext cx="8477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530495"/>
              </p:ext>
            </p:extLst>
          </p:nvPr>
        </p:nvGraphicFramePr>
        <p:xfrm>
          <a:off x="2491350" y="2659624"/>
          <a:ext cx="207168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0" name="Equation" r:id="rId5" imgW="1117440" imgH="457200" progId="Equation.DSMT4">
                  <p:embed/>
                </p:oleObj>
              </mc:Choice>
              <mc:Fallback>
                <p:oleObj name="Equation" r:id="rId5" imgW="1117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1350" y="2659624"/>
                        <a:ext cx="2071687" cy="854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716053"/>
              </p:ext>
            </p:extLst>
          </p:nvPr>
        </p:nvGraphicFramePr>
        <p:xfrm>
          <a:off x="4715437" y="2659136"/>
          <a:ext cx="609600" cy="457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1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15437" y="2659136"/>
                        <a:ext cx="609600" cy="457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676471" y="3115552"/>
            <a:ext cx="6858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850094" y="314782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1839442" y="2446244"/>
            <a:ext cx="3231225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00B05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 flipV="1">
            <a:off x="1838663" y="3513044"/>
            <a:ext cx="3231225" cy="268942"/>
          </a:xfrm>
          <a:custGeom>
            <a:avLst/>
            <a:gdLst>
              <a:gd name="connsiteX0" fmla="*/ 0 w 3410174"/>
              <a:gd name="connsiteY0" fmla="*/ 193638 h 268942"/>
              <a:gd name="connsiteX1" fmla="*/ 0 w 3410174"/>
              <a:gd name="connsiteY1" fmla="*/ 0 h 268942"/>
              <a:gd name="connsiteX2" fmla="*/ 3410174 w 3410174"/>
              <a:gd name="connsiteY2" fmla="*/ 0 h 268942"/>
              <a:gd name="connsiteX3" fmla="*/ 3410174 w 3410174"/>
              <a:gd name="connsiteY3" fmla="*/ 268942 h 2689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10174" h="268942">
                <a:moveTo>
                  <a:pt x="0" y="193638"/>
                </a:moveTo>
                <a:lnTo>
                  <a:pt x="0" y="0"/>
                </a:lnTo>
                <a:lnTo>
                  <a:pt x="3410174" y="0"/>
                </a:lnTo>
                <a:lnTo>
                  <a:pt x="3410174" y="268942"/>
                </a:lnTo>
              </a:path>
            </a:pathLst>
          </a:custGeom>
          <a:ln w="19050">
            <a:solidFill>
              <a:srgbClr val="FF0000"/>
            </a:solidFill>
            <a:headEnd type="diamond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063931"/>
              </p:ext>
            </p:extLst>
          </p:nvPr>
        </p:nvGraphicFramePr>
        <p:xfrm>
          <a:off x="2124637" y="2650099"/>
          <a:ext cx="6540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2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24637" y="2650099"/>
                        <a:ext cx="654050" cy="490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63752"/>
              </p:ext>
            </p:extLst>
          </p:nvPr>
        </p:nvGraphicFramePr>
        <p:xfrm>
          <a:off x="1626815" y="3079696"/>
          <a:ext cx="619125" cy="44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3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6815" y="3079696"/>
                        <a:ext cx="619125" cy="44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81837" y="311555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4</a:t>
            </a:r>
            <a:endParaRPr lang="en-US" sz="20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9466"/>
              </p:ext>
            </p:extLst>
          </p:nvPr>
        </p:nvGraphicFramePr>
        <p:xfrm>
          <a:off x="3833211" y="1312169"/>
          <a:ext cx="900157" cy="105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13" imgW="342720" imgH="419040" progId="Equation.DSMT4">
                  <p:embed/>
                </p:oleObj>
              </mc:Choice>
              <mc:Fallback>
                <p:oleObj name="Equation" r:id="rId13" imgW="3427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33211" y="1312169"/>
                        <a:ext cx="900157" cy="105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78"/>
          <p:cNvSpPr>
            <a:spLocks noChangeArrowheads="1"/>
          </p:cNvSpPr>
          <p:nvPr/>
        </p:nvSpPr>
        <p:spPr bwMode="auto">
          <a:xfrm>
            <a:off x="628560" y="1564155"/>
            <a:ext cx="350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349623" y="4212288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sz="24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u="sng" dirty="0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u="sng" dirty="0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66616"/>
              </p:ext>
            </p:extLst>
          </p:nvPr>
        </p:nvGraphicFramePr>
        <p:xfrm>
          <a:off x="2162548" y="4601622"/>
          <a:ext cx="6683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5" name="Equation" r:id="rId15" imgW="330200" imgH="419100" progId="Equation.DSMT4">
                  <p:embed/>
                </p:oleObj>
              </mc:Choice>
              <mc:Fallback>
                <p:oleObj name="Equation" r:id="rId15" imgW="33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548" y="4601622"/>
                        <a:ext cx="668338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167239"/>
              </p:ext>
            </p:extLst>
          </p:nvPr>
        </p:nvGraphicFramePr>
        <p:xfrm>
          <a:off x="3778623" y="4498038"/>
          <a:ext cx="9906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6" name="Equation" r:id="rId17" imgW="444240" imgH="419040" progId="Equation.3">
                  <p:embed/>
                </p:oleObj>
              </mc:Choice>
              <mc:Fallback>
                <p:oleObj name="Equation" r:id="rId17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623" y="4498038"/>
                        <a:ext cx="990600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820234"/>
              </p:ext>
            </p:extLst>
          </p:nvPr>
        </p:nvGraphicFramePr>
        <p:xfrm>
          <a:off x="5378823" y="4555188"/>
          <a:ext cx="1219200" cy="65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7" name="Equation" r:id="rId19" imgW="583947" imgH="418918" progId="Equation.3">
                  <p:embed/>
                </p:oleObj>
              </mc:Choice>
              <mc:Fallback>
                <p:oleObj name="Equation" r:id="rId19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823" y="4555188"/>
                        <a:ext cx="1219200" cy="65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04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7.40741E-7 L 0.21211 0.0048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599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0.07214 0.00625 " pathEditMode="relative" rAng="0" ptsTypes="AA">
                                      <p:cBhvr>
                                        <p:cTn id="5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07" y="30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500"/>
                            </p:stCondLst>
                            <p:childTnLst>
                              <p:par>
                                <p:cTn id="6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92 0.00163 L 0.18607 0.00209 " pathEditMode="relative" rAng="0" ptsTypes="AA">
                                      <p:cBhvr>
                                        <p:cTn id="6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201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10" grpId="0" animBg="1"/>
      <p:bldP spid="11" grpId="0" animBg="1"/>
      <p:bldP spid="14" grpId="0"/>
      <p:bldP spid="14" grpId="1"/>
      <p:bldP spid="17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4545013" y="1176434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7402513" y="26805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595312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616576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893007" y="2411320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.VnBahamasBH"/>
              </a:rPr>
              <a:t>.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.VnBahamasBH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169893" y="168277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889525" y="1797239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87189954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4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428850" y="159148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90000"/>
              </a:lnSpc>
              <a:spcBef>
                <a:spcPct val="20000"/>
              </a:spcBef>
              <a:tabLst>
                <a:tab pos="463550" algn="l"/>
              </a:tabLst>
            </a:pP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400" u="sng" dirty="0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u="sng" dirty="0" err="1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400" u="sng" dirty="0" smtClean="0">
                <a:solidFill>
                  <a:srgbClr val="2A0AE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355039"/>
              </p:ext>
            </p:extLst>
          </p:nvPr>
        </p:nvGraphicFramePr>
        <p:xfrm>
          <a:off x="7246507" y="1449410"/>
          <a:ext cx="894418" cy="741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0" name="Equation" r:id="rId3" imgW="330200" imgH="419100" progId="Equation.DSMT4">
                  <p:embed/>
                </p:oleObj>
              </mc:Choice>
              <mc:Fallback>
                <p:oleObj name="Equation" r:id="rId3" imgW="330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507" y="1449410"/>
                        <a:ext cx="894418" cy="74133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149483"/>
              </p:ext>
            </p:extLst>
          </p:nvPr>
        </p:nvGraphicFramePr>
        <p:xfrm>
          <a:off x="8203433" y="1398480"/>
          <a:ext cx="109126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1" name="Equation" r:id="rId5" imgW="444240" imgH="419040" progId="Equation.3">
                  <p:embed/>
                </p:oleObj>
              </mc:Choice>
              <mc:Fallback>
                <p:oleObj name="Equation" r:id="rId5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3433" y="1398480"/>
                        <a:ext cx="1091268" cy="844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11033"/>
              </p:ext>
            </p:extLst>
          </p:nvPr>
        </p:nvGraphicFramePr>
        <p:xfrm>
          <a:off x="9469155" y="1438485"/>
          <a:ext cx="1219200" cy="75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2" name="Equation" r:id="rId7" imgW="583947" imgH="418918" progId="Equation.3">
                  <p:embed/>
                </p:oleObj>
              </mc:Choice>
              <mc:Fallback>
                <p:oleObj name="Equation" r:id="rId7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9155" y="1438485"/>
                        <a:ext cx="1219200" cy="752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635023"/>
              </p:ext>
            </p:extLst>
          </p:nvPr>
        </p:nvGraphicFramePr>
        <p:xfrm>
          <a:off x="1158763" y="2618890"/>
          <a:ext cx="1017588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3" name="Equation" r:id="rId9" imgW="342720" imgH="419040" progId="Equation.DSMT4">
                  <p:embed/>
                </p:oleObj>
              </mc:Choice>
              <mc:Fallback>
                <p:oleObj name="Equation" r:id="rId9" imgW="342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763" y="2618890"/>
                        <a:ext cx="1017588" cy="868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1043996" y="2048680"/>
            <a:ext cx="178240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b="0" u="sng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39" descr="AG00218_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038" y="2086345"/>
            <a:ext cx="552450" cy="35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02539"/>
              </p:ext>
            </p:extLst>
          </p:nvPr>
        </p:nvGraphicFramePr>
        <p:xfrm>
          <a:off x="778697" y="3487253"/>
          <a:ext cx="15446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4" name="Equation" r:id="rId12" imgW="520560" imgH="482400" progId="Equation.DSMT4">
                  <p:embed/>
                </p:oleObj>
              </mc:Choice>
              <mc:Fallback>
                <p:oleObj name="Equation" r:id="rId12" imgW="520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697" y="3487253"/>
                        <a:ext cx="1544638" cy="1001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09485"/>
              </p:ext>
            </p:extLst>
          </p:nvPr>
        </p:nvGraphicFramePr>
        <p:xfrm>
          <a:off x="798513" y="4605338"/>
          <a:ext cx="1355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5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4605338"/>
                        <a:ext cx="1355725" cy="896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4719"/>
              </p:ext>
            </p:extLst>
          </p:nvPr>
        </p:nvGraphicFramePr>
        <p:xfrm>
          <a:off x="873153" y="5618647"/>
          <a:ext cx="13557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6" name="Equation" r:id="rId16" imgW="457200" imgH="431640" progId="Equation.DSMT4">
                  <p:embed/>
                </p:oleObj>
              </mc:Choice>
              <mc:Fallback>
                <p:oleObj name="Equation" r:id="rId16" imgW="457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53" y="5618647"/>
                        <a:ext cx="1355725" cy="8969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/>
          <p:cNvCxnSpPr/>
          <p:nvPr/>
        </p:nvCxnSpPr>
        <p:spPr>
          <a:xfrm flipH="1">
            <a:off x="3943015" y="2262557"/>
            <a:ext cx="10420" cy="435437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983195"/>
              </p:ext>
            </p:extLst>
          </p:nvPr>
        </p:nvGraphicFramePr>
        <p:xfrm>
          <a:off x="4540099" y="2227355"/>
          <a:ext cx="1091268" cy="844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7" name="Equation" r:id="rId18" imgW="444240" imgH="419040" progId="Equation.3">
                  <p:embed/>
                </p:oleObj>
              </mc:Choice>
              <mc:Fallback>
                <p:oleObj name="Equation" r:id="rId18" imgW="4442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099" y="2227355"/>
                        <a:ext cx="1091268" cy="84492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655921"/>
              </p:ext>
            </p:extLst>
          </p:nvPr>
        </p:nvGraphicFramePr>
        <p:xfrm>
          <a:off x="4169765" y="3167295"/>
          <a:ext cx="29956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8" name="Equation" r:id="rId19" imgW="1218960" imgH="609480" progId="Equation.DSMT4">
                  <p:embed/>
                </p:oleObj>
              </mc:Choice>
              <mc:Fallback>
                <p:oleObj name="Equation" r:id="rId19" imgW="1218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765" y="3167295"/>
                        <a:ext cx="2995613" cy="1228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21904"/>
              </p:ext>
            </p:extLst>
          </p:nvPr>
        </p:nvGraphicFramePr>
        <p:xfrm>
          <a:off x="4243235" y="4491729"/>
          <a:ext cx="1935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59" name="Equation" r:id="rId21" imgW="787320" imgH="495000" progId="Equation.DSMT4">
                  <p:embed/>
                </p:oleObj>
              </mc:Choice>
              <mc:Fallback>
                <p:oleObj name="Equation" r:id="rId21" imgW="78732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35" y="4491729"/>
                        <a:ext cx="1935163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968697"/>
              </p:ext>
            </p:extLst>
          </p:nvPr>
        </p:nvGraphicFramePr>
        <p:xfrm>
          <a:off x="4269859" y="5836927"/>
          <a:ext cx="13414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0" name="Equation" r:id="rId23" imgW="545760" imgH="228600" progId="Equation.DSMT4">
                  <p:embed/>
                </p:oleObj>
              </mc:Choice>
              <mc:Fallback>
                <p:oleObj name="Equation" r:id="rId2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859" y="5836927"/>
                        <a:ext cx="1341437" cy="46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/>
          <p:cNvCxnSpPr/>
          <p:nvPr/>
        </p:nvCxnSpPr>
        <p:spPr>
          <a:xfrm flipH="1">
            <a:off x="8005833" y="2262557"/>
            <a:ext cx="9342" cy="433741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20121"/>
              </p:ext>
            </p:extLst>
          </p:nvPr>
        </p:nvGraphicFramePr>
        <p:xfrm>
          <a:off x="8803823" y="2320013"/>
          <a:ext cx="1219200" cy="752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1" name="Equation" r:id="rId25" imgW="583947" imgH="418918" progId="Equation.3">
                  <p:embed/>
                </p:oleObj>
              </mc:Choice>
              <mc:Fallback>
                <p:oleObj name="Equation" r:id="rId25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3823" y="2320013"/>
                        <a:ext cx="1219200" cy="75226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75670"/>
              </p:ext>
            </p:extLst>
          </p:nvPr>
        </p:nvGraphicFramePr>
        <p:xfrm>
          <a:off x="8284086" y="3188310"/>
          <a:ext cx="358933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2" name="Equation" r:id="rId26" imgW="1460160" imgH="609480" progId="Equation.DSMT4">
                  <p:embed/>
                </p:oleObj>
              </mc:Choice>
              <mc:Fallback>
                <p:oleObj name="Equation" r:id="rId26" imgW="14601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4086" y="3188310"/>
                        <a:ext cx="3589338" cy="12271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478121"/>
              </p:ext>
            </p:extLst>
          </p:nvPr>
        </p:nvGraphicFramePr>
        <p:xfrm>
          <a:off x="8170863" y="4581525"/>
          <a:ext cx="22479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3" name="Equation" r:id="rId28" imgW="914400" imgH="495000" progId="Equation.DSMT4">
                  <p:embed/>
                </p:oleObj>
              </mc:Choice>
              <mc:Fallback>
                <p:oleObj name="Equation" r:id="rId28" imgW="9144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863" y="4581525"/>
                        <a:ext cx="2247900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95897"/>
              </p:ext>
            </p:extLst>
          </p:nvPr>
        </p:nvGraphicFramePr>
        <p:xfrm>
          <a:off x="8268909" y="5802313"/>
          <a:ext cx="16541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64" name="Equation" r:id="rId30" imgW="672840" imgH="228600" progId="Equation.DSMT4">
                  <p:embed/>
                </p:oleObj>
              </mc:Choice>
              <mc:Fallback>
                <p:oleObj name="Equation" r:id="rId30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8909" y="5802313"/>
                        <a:ext cx="1654175" cy="4603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466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57027"/>
              </p:ext>
            </p:extLst>
          </p:nvPr>
        </p:nvGraphicFramePr>
        <p:xfrm>
          <a:off x="1541930" y="3780871"/>
          <a:ext cx="124325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4" name="Equation" r:id="rId3" imgW="507780" imgH="215806" progId="Equation.3">
                  <p:embed/>
                </p:oleObj>
              </mc:Choice>
              <mc:Fallback>
                <p:oleObj name="Equation" r:id="rId3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930" y="3780871"/>
                        <a:ext cx="1243256" cy="3714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4002"/>
              </p:ext>
            </p:extLst>
          </p:nvPr>
        </p:nvGraphicFramePr>
        <p:xfrm>
          <a:off x="5280493" y="3812044"/>
          <a:ext cx="1243256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5" name="Equation" r:id="rId5" imgW="507780" imgH="215806" progId="Equation.3">
                  <p:embed/>
                </p:oleObj>
              </mc:Choice>
              <mc:Fallback>
                <p:oleObj name="Equation" r:id="rId5" imgW="50778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493" y="3812044"/>
                        <a:ext cx="1243256" cy="371475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40000"/>
                          <a:lumOff val="6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20361"/>
              </p:ext>
            </p:extLst>
          </p:nvPr>
        </p:nvGraphicFramePr>
        <p:xfrm>
          <a:off x="5047129" y="5197714"/>
          <a:ext cx="1574791" cy="38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6" name="Equation" r:id="rId7" imgW="622030" imgH="215806" progId="Equation.3">
                  <p:embed/>
                </p:oleObj>
              </mc:Choice>
              <mc:Fallback>
                <p:oleObj name="Equation" r:id="rId7" imgW="62203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129" y="5197714"/>
                        <a:ext cx="1574791" cy="38457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474067"/>
              </p:ext>
            </p:extLst>
          </p:nvPr>
        </p:nvGraphicFramePr>
        <p:xfrm>
          <a:off x="1389529" y="5254865"/>
          <a:ext cx="1574791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7" name="Equation" r:id="rId9" imgW="634449" imgH="215713" progId="Equation.3">
                  <p:embed/>
                </p:oleObj>
              </mc:Choice>
              <mc:Fallback>
                <p:oleObj name="Equation" r:id="rId9" imgW="63444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529" y="5254865"/>
                        <a:ext cx="1574791" cy="373856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36366" y="1665531"/>
            <a:ext cx="19063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i="1" u="sng" dirty="0" err="1" smtClean="0">
                <a:solidFill>
                  <a:srgbClr val="1706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400" i="1" u="sng" dirty="0" smtClean="0">
                <a:solidFill>
                  <a:srgbClr val="1706F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ý:</a:t>
            </a:r>
            <a:endParaRPr lang="en-US" sz="2400" i="1" u="sng" dirty="0">
              <a:solidFill>
                <a:srgbClr val="1706F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466534" y="1760393"/>
            <a:ext cx="840360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b="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endParaRPr lang="en-US" sz="24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2148066" y="3320106"/>
            <a:ext cx="4012327" cy="415738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2189630" y="4193044"/>
            <a:ext cx="3944512" cy="446978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2168848" y="4786605"/>
            <a:ext cx="4012327" cy="415738"/>
          </a:xfrm>
          <a:custGeom>
            <a:avLst/>
            <a:gdLst>
              <a:gd name="connsiteX0" fmla="*/ 0 w 3688773"/>
              <a:gd name="connsiteY0" fmla="*/ 384565 h 415738"/>
              <a:gd name="connsiteX1" fmla="*/ 1735282 w 3688773"/>
              <a:gd name="connsiteY1" fmla="*/ 101 h 415738"/>
              <a:gd name="connsiteX2" fmla="*/ 3688773 w 3688773"/>
              <a:gd name="connsiteY2" fmla="*/ 415738 h 415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88773" h="415738">
                <a:moveTo>
                  <a:pt x="0" y="384565"/>
                </a:moveTo>
                <a:cubicBezTo>
                  <a:pt x="560243" y="189735"/>
                  <a:pt x="1120487" y="-5094"/>
                  <a:pt x="1735282" y="101"/>
                </a:cubicBezTo>
                <a:cubicBezTo>
                  <a:pt x="2350077" y="5296"/>
                  <a:pt x="3019425" y="210517"/>
                  <a:pt x="3688773" y="415738"/>
                </a:cubicBezTo>
              </a:path>
            </a:pathLst>
          </a:cu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13"/>
          <p:cNvSpPr/>
          <p:nvPr/>
        </p:nvSpPr>
        <p:spPr>
          <a:xfrm>
            <a:off x="2210412" y="5659543"/>
            <a:ext cx="3944512" cy="446978"/>
          </a:xfrm>
          <a:custGeom>
            <a:avLst/>
            <a:gdLst>
              <a:gd name="connsiteX0" fmla="*/ 3626427 w 3626427"/>
              <a:gd name="connsiteY0" fmla="*/ 0 h 446978"/>
              <a:gd name="connsiteX1" fmla="*/ 1527464 w 3626427"/>
              <a:gd name="connsiteY1" fmla="*/ 446809 h 446978"/>
              <a:gd name="connsiteX2" fmla="*/ 0 w 3626427"/>
              <a:gd name="connsiteY2" fmla="*/ 41563 h 4469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26427" h="446978">
                <a:moveTo>
                  <a:pt x="3626427" y="0"/>
                </a:moveTo>
                <a:cubicBezTo>
                  <a:pt x="2879147" y="219941"/>
                  <a:pt x="2131868" y="439882"/>
                  <a:pt x="1527464" y="446809"/>
                </a:cubicBezTo>
                <a:cubicBezTo>
                  <a:pt x="923060" y="453736"/>
                  <a:pt x="461530" y="247649"/>
                  <a:pt x="0" y="41563"/>
                </a:cubicBezTo>
              </a:path>
            </a:pathLst>
          </a:custGeom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1400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13" grpId="0" animBg="1"/>
      <p:bldP spid="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750584"/>
              </p:ext>
            </p:extLst>
          </p:nvPr>
        </p:nvGraphicFramePr>
        <p:xfrm>
          <a:off x="5481919" y="1821611"/>
          <a:ext cx="1574800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Equation" r:id="rId3" imgW="787320" imgH="457200" progId="Equation.DSMT4">
                  <p:embed/>
                </p:oleObj>
              </mc:Choice>
              <mc:Fallback>
                <p:oleObj name="Equation" r:id="rId3" imgW="787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1919" y="1821611"/>
                        <a:ext cx="1574800" cy="6556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496635"/>
              </p:ext>
            </p:extLst>
          </p:nvPr>
        </p:nvGraphicFramePr>
        <p:xfrm>
          <a:off x="5786719" y="3326561"/>
          <a:ext cx="2996397" cy="80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3" name="Equation" r:id="rId5" imgW="1396800" imgH="520560" progId="Equation.DSMT4">
                  <p:embed/>
                </p:oleObj>
              </mc:Choice>
              <mc:Fallback>
                <p:oleObj name="Equation" r:id="rId5" imgW="13968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719" y="3326561"/>
                        <a:ext cx="2996397" cy="800791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073866"/>
              </p:ext>
            </p:extLst>
          </p:nvPr>
        </p:nvGraphicFramePr>
        <p:xfrm>
          <a:off x="5570381" y="4890248"/>
          <a:ext cx="40263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4" name="Equation" r:id="rId7" imgW="1612900" imgH="457200" progId="Equation.3">
                  <p:embed/>
                </p:oleObj>
              </mc:Choice>
              <mc:Fallback>
                <p:oleObj name="Equation" r:id="rId7" imgW="1612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381" y="4890248"/>
                        <a:ext cx="4026338" cy="819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1919" y="1636515"/>
            <a:ext cx="2136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</a:t>
            </a:r>
            <a:endParaRPr lang="en-US" sz="2400" b="1" dirty="0">
              <a:solidFill>
                <a:srgbClr val="1706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3580021" y="2180217"/>
            <a:ext cx="1878590" cy="1473798"/>
          </a:xfrm>
          <a:custGeom>
            <a:avLst/>
            <a:gdLst>
              <a:gd name="connsiteX0" fmla="*/ 17517 w 1878590"/>
              <a:gd name="connsiteY0" fmla="*/ 1473798 h 1473798"/>
              <a:gd name="connsiteX1" fmla="*/ 275700 w 1878590"/>
              <a:gd name="connsiteY1" fmla="*/ 946673 h 1473798"/>
              <a:gd name="connsiteX2" fmla="*/ 82063 w 1878590"/>
              <a:gd name="connsiteY2" fmla="*/ 236669 h 1473798"/>
              <a:gd name="connsiteX3" fmla="*/ 1878590 w 1878590"/>
              <a:gd name="connsiteY3" fmla="*/ 0 h 14737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78590" h="1473798">
                <a:moveTo>
                  <a:pt x="17517" y="1473798"/>
                </a:moveTo>
                <a:cubicBezTo>
                  <a:pt x="141229" y="1313329"/>
                  <a:pt x="264942" y="1152861"/>
                  <a:pt x="275700" y="946673"/>
                </a:cubicBezTo>
                <a:cubicBezTo>
                  <a:pt x="286458" y="740485"/>
                  <a:pt x="-185085" y="394448"/>
                  <a:pt x="82063" y="236669"/>
                </a:cubicBezTo>
                <a:cubicBezTo>
                  <a:pt x="349211" y="78890"/>
                  <a:pt x="1113900" y="39445"/>
                  <a:pt x="1878590" y="0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3586780" y="3745888"/>
            <a:ext cx="2173045" cy="263129"/>
          </a:xfrm>
          <a:custGeom>
            <a:avLst/>
            <a:gdLst>
              <a:gd name="connsiteX0" fmla="*/ 0 w 2173045"/>
              <a:gd name="connsiteY0" fmla="*/ 263129 h 263129"/>
              <a:gd name="connsiteX1" fmla="*/ 462579 w 2173045"/>
              <a:gd name="connsiteY1" fmla="*/ 4946 h 263129"/>
              <a:gd name="connsiteX2" fmla="*/ 2173045 w 2173045"/>
              <a:gd name="connsiteY2" fmla="*/ 37219 h 2631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73045" h="263129">
                <a:moveTo>
                  <a:pt x="0" y="263129"/>
                </a:moveTo>
                <a:cubicBezTo>
                  <a:pt x="50202" y="152863"/>
                  <a:pt x="100405" y="42598"/>
                  <a:pt x="462579" y="4946"/>
                </a:cubicBezTo>
                <a:cubicBezTo>
                  <a:pt x="824753" y="-32706"/>
                  <a:pt x="1839558" y="160932"/>
                  <a:pt x="2173045" y="3721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Freeform 10"/>
          <p:cNvSpPr/>
          <p:nvPr/>
        </p:nvSpPr>
        <p:spPr>
          <a:xfrm>
            <a:off x="3418327" y="4127352"/>
            <a:ext cx="2139792" cy="1204856"/>
          </a:xfrm>
          <a:custGeom>
            <a:avLst/>
            <a:gdLst>
              <a:gd name="connsiteX0" fmla="*/ 93150 w 1749827"/>
              <a:gd name="connsiteY0" fmla="*/ 0 h 1204856"/>
              <a:gd name="connsiteX1" fmla="*/ 512698 w 1749827"/>
              <a:gd name="connsiteY1" fmla="*/ 290456 h 1204856"/>
              <a:gd name="connsiteX2" fmla="*/ 39361 w 1749827"/>
              <a:gd name="connsiteY2" fmla="*/ 903642 h 1204856"/>
              <a:gd name="connsiteX3" fmla="*/ 1749827 w 1749827"/>
              <a:gd name="connsiteY3" fmla="*/ 1204856 h 12048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49827" h="1204856">
                <a:moveTo>
                  <a:pt x="93150" y="0"/>
                </a:moveTo>
                <a:cubicBezTo>
                  <a:pt x="307406" y="69924"/>
                  <a:pt x="521663" y="139849"/>
                  <a:pt x="512698" y="290456"/>
                </a:cubicBezTo>
                <a:cubicBezTo>
                  <a:pt x="503733" y="441063"/>
                  <a:pt x="-166827" y="751242"/>
                  <a:pt x="39361" y="903642"/>
                </a:cubicBezTo>
                <a:cubicBezTo>
                  <a:pt x="245549" y="1056042"/>
                  <a:pt x="997688" y="1130449"/>
                  <a:pt x="1749827" y="1204856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753542"/>
              </p:ext>
            </p:extLst>
          </p:nvPr>
        </p:nvGraphicFramePr>
        <p:xfrm>
          <a:off x="3804025" y="3456698"/>
          <a:ext cx="19558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5" name="Equation" r:id="rId9" imgW="977760" imgH="228600" progId="Equation.DSMT4">
                  <p:embed/>
                </p:oleObj>
              </mc:Choice>
              <mc:Fallback>
                <p:oleObj name="Equation" r:id="rId9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25" y="3456698"/>
                        <a:ext cx="1955800" cy="3286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861729" y="2915790"/>
            <a:ext cx="2115671" cy="1849850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 w="19050">
            <a:solidFill>
              <a:srgbClr val="00B0F0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149717" y="3121044"/>
            <a:ext cx="15396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 </a:t>
            </a:r>
          </a:p>
          <a:p>
            <a:pPr algn="ctr"/>
            <a:r>
              <a:rPr lang="en-US" sz="2400" dirty="0" smtClean="0">
                <a:solidFill>
                  <a:srgbClr val="1706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 THỨC Ở MẪU</a:t>
            </a:r>
            <a:endParaRPr lang="en-US" sz="2400" dirty="0">
              <a:solidFill>
                <a:srgbClr val="1706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114745"/>
              </p:ext>
            </p:extLst>
          </p:nvPr>
        </p:nvGraphicFramePr>
        <p:xfrm>
          <a:off x="3729319" y="4871198"/>
          <a:ext cx="1752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6" name="Equation" r:id="rId11" imgW="876240" imgH="203040" progId="Equation.DSMT4">
                  <p:embed/>
                </p:oleObj>
              </mc:Choice>
              <mc:Fallback>
                <p:oleObj name="Equation" r:id="rId11" imgW="876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319" y="4871198"/>
                        <a:ext cx="1752600" cy="2921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189239"/>
              </p:ext>
            </p:extLst>
          </p:nvPr>
        </p:nvGraphicFramePr>
        <p:xfrm>
          <a:off x="4288119" y="5328398"/>
          <a:ext cx="812800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7" name="Equation" r:id="rId13" imgW="406080" imgH="164880" progId="Equation.DSMT4">
                  <p:embed/>
                </p:oleObj>
              </mc:Choice>
              <mc:Fallback>
                <p:oleObj name="Equation" r:id="rId13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8119" y="5328398"/>
                        <a:ext cx="812800" cy="2365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70130"/>
              </p:ext>
            </p:extLst>
          </p:nvPr>
        </p:nvGraphicFramePr>
        <p:xfrm>
          <a:off x="4138894" y="1966073"/>
          <a:ext cx="7620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8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894" y="1966073"/>
                        <a:ext cx="762000" cy="2555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7"/>
          <p:cNvSpPr txBox="1">
            <a:spLocks noChangeArrowheads="1"/>
          </p:cNvSpPr>
          <p:nvPr/>
        </p:nvSpPr>
        <p:spPr bwMode="auto">
          <a:xfrm>
            <a:off x="304800" y="936815"/>
            <a:ext cx="3200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400" b="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b="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318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4849813" y="2123702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6703266" y="182637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60515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7150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1964725" y="2796802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– CỦNG CỐ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1752600" y="1833283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296401" y="151018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456155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7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8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9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4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7</m:t>
                            </m:r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b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0 ta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37542"/>
              </p:ext>
            </p:extLst>
          </p:nvPr>
        </p:nvGraphicFramePr>
        <p:xfrm>
          <a:off x="4154063" y="2006434"/>
          <a:ext cx="1398239" cy="69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4" name="Equation" r:id="rId10" imgW="482391" imgH="431613" progId="Equation.DSMT4">
                  <p:embed/>
                </p:oleObj>
              </mc:Choice>
              <mc:Fallback>
                <p:oleObj name="Equation" r:id="rId10" imgW="482391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063" y="2006434"/>
                        <a:ext cx="1398239" cy="6982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02599"/>
              </p:ext>
            </p:extLst>
          </p:nvPr>
        </p:nvGraphicFramePr>
        <p:xfrm>
          <a:off x="4491613" y="4412380"/>
          <a:ext cx="107915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5" name="Equation" r:id="rId12" imgW="482400" imgH="482400" progId="Equation.DSMT4">
                  <p:embed/>
                </p:oleObj>
              </mc:Choice>
              <mc:Fallback>
                <p:oleObj name="Equation" r:id="rId12" imgW="4824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613" y="4412380"/>
                        <a:ext cx="1079155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50588"/>
              </p:ext>
            </p:extLst>
          </p:nvPr>
        </p:nvGraphicFramePr>
        <p:xfrm>
          <a:off x="4045465" y="3277642"/>
          <a:ext cx="1506837" cy="76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6" name="Equation" r:id="rId14" imgW="609336" imgH="431613" progId="Equation.DSMT4">
                  <p:embed/>
                </p:oleObj>
              </mc:Choice>
              <mc:Fallback>
                <p:oleObj name="Equation" r:id="rId14" imgW="609336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465" y="3277642"/>
                        <a:ext cx="1506837" cy="7609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893616"/>
              </p:ext>
            </p:extLst>
          </p:nvPr>
        </p:nvGraphicFramePr>
        <p:xfrm>
          <a:off x="4654379" y="5562600"/>
          <a:ext cx="89792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7" name="Equation" r:id="rId16" imgW="368140" imgH="444307" progId="Equation.DSMT4">
                  <p:embed/>
                </p:oleObj>
              </mc:Choice>
              <mc:Fallback>
                <p:oleObj name="Equation" r:id="rId16" imgW="368140" imgH="444307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379" y="5562600"/>
                        <a:ext cx="897924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38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4" y="1992291"/>
            <a:ext cx="5280951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077112"/>
                <a:ext cx="9545719" cy="7289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077112"/>
                <a:ext cx="9545719" cy="728982"/>
              </a:xfrm>
              <a:prstGeom prst="rect">
                <a:avLst/>
              </a:prstGeom>
              <a:blipFill rotWithShape="0">
                <a:blip r:embed="rId8"/>
                <a:stretch>
                  <a:fillRect b="-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006830"/>
              </p:ext>
            </p:extLst>
          </p:nvPr>
        </p:nvGraphicFramePr>
        <p:xfrm>
          <a:off x="4135438" y="4551363"/>
          <a:ext cx="17907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10" imgW="799920" imgH="304560" progId="Equation.DSMT4">
                  <p:embed/>
                </p:oleObj>
              </mc:Choice>
              <mc:Fallback>
                <p:oleObj name="Equation" r:id="rId10" imgW="7999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4551363"/>
                        <a:ext cx="17907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586323"/>
              </p:ext>
            </p:extLst>
          </p:nvPr>
        </p:nvGraphicFramePr>
        <p:xfrm>
          <a:off x="3825875" y="3389313"/>
          <a:ext cx="1947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12" imgW="787320" imgH="304560" progId="Equation.DSMT4">
                  <p:embed/>
                </p:oleObj>
              </mc:Choice>
              <mc:Fallback>
                <p:oleObj name="Equation" r:id="rId12" imgW="787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389313"/>
                        <a:ext cx="19478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589875"/>
              </p:ext>
            </p:extLst>
          </p:nvPr>
        </p:nvGraphicFramePr>
        <p:xfrm>
          <a:off x="4737975" y="5717060"/>
          <a:ext cx="557212" cy="43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14" imgW="228600" imgH="177480" progId="Equation.DSMT4">
                  <p:embed/>
                </p:oleObj>
              </mc:Choice>
              <mc:Fallback>
                <p:oleObj name="Equation" r:id="rId14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7975" y="5717060"/>
                        <a:ext cx="557212" cy="4321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85601"/>
              </p:ext>
            </p:extLst>
          </p:nvPr>
        </p:nvGraphicFramePr>
        <p:xfrm>
          <a:off x="4891088" y="2239147"/>
          <a:ext cx="279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2239147"/>
                        <a:ext cx="27940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64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ử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xy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40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𝑥𝑦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&lt; 0; y &lt; 0 ta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111584"/>
                <a:ext cx="9545719" cy="843885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476012"/>
              </p:ext>
            </p:extLst>
          </p:nvPr>
        </p:nvGraphicFramePr>
        <p:xfrm>
          <a:off x="4411663" y="2151063"/>
          <a:ext cx="8826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9" name="Equation" r:id="rId10" imgW="304560" imgH="253800" progId="Equation.DSMT4">
                  <p:embed/>
                </p:oleObj>
              </mc:Choice>
              <mc:Fallback>
                <p:oleObj name="Equation" r:id="rId10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151063"/>
                        <a:ext cx="882650" cy="40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0179"/>
              </p:ext>
            </p:extLst>
          </p:nvPr>
        </p:nvGraphicFramePr>
        <p:xfrm>
          <a:off x="4491038" y="4592638"/>
          <a:ext cx="10795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0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038" y="4592638"/>
                        <a:ext cx="10795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968498"/>
              </p:ext>
            </p:extLst>
          </p:nvPr>
        </p:nvGraphicFramePr>
        <p:xfrm>
          <a:off x="4279900" y="3435350"/>
          <a:ext cx="1036638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1"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3435350"/>
                        <a:ext cx="1036638" cy="446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111725"/>
              </p:ext>
            </p:extLst>
          </p:nvPr>
        </p:nvGraphicFramePr>
        <p:xfrm>
          <a:off x="4638675" y="5741988"/>
          <a:ext cx="9302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2" name="Equation" r:id="rId16" imgW="380880" imgH="253800" progId="Equation.DSMT4">
                  <p:embed/>
                </p:oleObj>
              </mc:Choice>
              <mc:Fallback>
                <p:oleObj name="Equation" r:id="rId16" imgW="380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5741988"/>
                        <a:ext cx="930275" cy="479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0016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766818" y="820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2390714" y="1981200"/>
                <a:ext cx="5280951" cy="849291"/>
              </a:xfrm>
              <a:prstGeom prst="flowChartAlternateProcess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457200" indent="-4572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−</m:t>
                          </m:r>
                          <m:rad>
                            <m:radPr>
                              <m:degHide m:val="on"/>
                              <m:ctrlPr>
                                <a:rPr lang="en-US" sz="2000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m:rPr>
                                  <m:sty m:val="p"/>
                                </m:rPr>
                                <a:rPr lang="en-US" sz="2000" b="0" i="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a</m:t>
                              </m:r>
                            </m:e>
                          </m:rad>
                        </m:num>
                        <m:den>
                          <m: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2+</m:t>
                          </m:r>
                          <m:r>
                            <m:rPr>
                              <m:sty m:val="p"/>
                            </m:rPr>
                            <a:rPr lang="en-US" sz="20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0714" y="1981200"/>
                <a:ext cx="5280951" cy="849291"/>
              </a:xfrm>
              <a:prstGeom prst="flowChartAlternateProcess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653201" y="1077112"/>
                <a:ext cx="9545719" cy="7290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ă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ẫu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+</m:t>
                        </m:r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0;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12 </m:t>
                    </m:r>
                  </m:oMath>
                </a14:m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53201" y="1077112"/>
                <a:ext cx="9545719" cy="729046"/>
              </a:xfrm>
              <a:prstGeom prst="rect">
                <a:avLst/>
              </a:prstGeom>
              <a:blipFill rotWithShape="0">
                <a:blip r:embed="rId9"/>
                <a:stretch>
                  <a:fillRect b="-8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18642"/>
              </p:ext>
            </p:extLst>
          </p:nvPr>
        </p:nvGraphicFramePr>
        <p:xfrm>
          <a:off x="4405313" y="4451350"/>
          <a:ext cx="125095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1" name="Equation" r:id="rId11" imgW="558720" imgH="431640" progId="Equation.DSMT4">
                  <p:embed/>
                </p:oleObj>
              </mc:Choice>
              <mc:Fallback>
                <p:oleObj name="Equation" r:id="rId11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451350"/>
                        <a:ext cx="1250950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193468"/>
              </p:ext>
            </p:extLst>
          </p:nvPr>
        </p:nvGraphicFramePr>
        <p:xfrm>
          <a:off x="4092575" y="3267075"/>
          <a:ext cx="14144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Equation" r:id="rId13" imgW="571320" imgH="444240" progId="Equation.DSMT4">
                  <p:embed/>
                </p:oleObj>
              </mc:Choice>
              <mc:Fallback>
                <p:oleObj name="Equation" r:id="rId13" imgW="571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3267075"/>
                        <a:ext cx="1414463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389807"/>
              </p:ext>
            </p:extLst>
          </p:nvPr>
        </p:nvGraphicFramePr>
        <p:xfrm>
          <a:off x="4321175" y="5573713"/>
          <a:ext cx="13922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1175" y="5573713"/>
                        <a:ext cx="13922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0" y="0"/>
          <a:ext cx="5715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4" name="Equation" r:id="rId17" imgW="571252" imgH="444307" progId="Equation.DSMT4">
                  <p:embed/>
                </p:oleObj>
              </mc:Choice>
              <mc:Fallback>
                <p:oleObj name="Equation" r:id="rId17" imgW="57125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5715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10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4045465" y="777115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p:sp>
        <p:nvSpPr>
          <p:cNvPr id="18441" name="AutoShape 9" descr="Canvas"/>
          <p:cNvSpPr>
            <a:spLocks noChangeArrowheads="1"/>
          </p:cNvSpPr>
          <p:nvPr/>
        </p:nvSpPr>
        <p:spPr bwMode="auto">
          <a:xfrm>
            <a:off x="2390716" y="1948249"/>
            <a:ext cx="5280951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rgbClr val="00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355148" y="1116107"/>
                <a:ext cx="10630906" cy="636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+3</m:t>
                        </m:r>
                        <m:rad>
                          <m:radPr>
                            <m:degHide m:val="on"/>
                            <m:ctrlP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 </m:t>
                        </m:r>
                        <m:r>
                          <a:rPr lang="en-US" sz="2400" i="1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ối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Khi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đó 2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l</m:t>
                    </m:r>
                    <m:r>
                      <a:rPr lang="en-US" sz="2400" b="0" i="0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</m:t>
                    </m:r>
                  </m:oMath>
                </a14:m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endParaRPr lang="en-US" sz="2400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5148" y="1116107"/>
                <a:ext cx="10630906" cy="636393"/>
              </a:xfrm>
              <a:prstGeom prst="rect">
                <a:avLst/>
              </a:prstGeom>
              <a:blipFill rotWithShape="0">
                <a:blip r:embed="rId8"/>
                <a:stretch>
                  <a:fillRect l="-860" b="-57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74600"/>
              </p:ext>
            </p:extLst>
          </p:nvPr>
        </p:nvGraphicFramePr>
        <p:xfrm>
          <a:off x="4676192" y="2133500"/>
          <a:ext cx="470995" cy="4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8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2133500"/>
                        <a:ext cx="470995" cy="485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871181"/>
              </p:ext>
            </p:extLst>
          </p:nvPr>
        </p:nvGraphicFramePr>
        <p:xfrm>
          <a:off x="4748199" y="4522594"/>
          <a:ext cx="454025" cy="4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9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199" y="4522594"/>
                        <a:ext cx="454025" cy="479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36276"/>
              </p:ext>
            </p:extLst>
          </p:nvPr>
        </p:nvGraphicFramePr>
        <p:xfrm>
          <a:off x="4676192" y="3406878"/>
          <a:ext cx="439738" cy="49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0" name="Equation" r:id="rId14" imgW="177480" imgH="177480" progId="Equation.DSMT4">
                  <p:embed/>
                </p:oleObj>
              </mc:Choice>
              <mc:Fallback>
                <p:oleObj name="Equation" r:id="rId14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192" y="3406878"/>
                        <a:ext cx="439738" cy="4977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166797"/>
              </p:ext>
            </p:extLst>
          </p:nvPr>
        </p:nvGraphicFramePr>
        <p:xfrm>
          <a:off x="4813703" y="5768181"/>
          <a:ext cx="4349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1" name="Equation" r:id="rId16" imgW="177480" imgH="164880" progId="Equation.DSMT4">
                  <p:embed/>
                </p:oleObj>
              </mc:Choice>
              <mc:Fallback>
                <p:oleObj name="Equation" r:id="rId1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703" y="5768181"/>
                        <a:ext cx="434975" cy="427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6493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946112" y="730076"/>
            <a:ext cx="51984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b="1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631016" y="3124200"/>
            <a:ext cx="864156" cy="762000"/>
          </a:xfrm>
          <a:prstGeom prst="ellipse">
            <a:avLst/>
          </a:prstGeom>
          <a:gradFill rotWithShape="1">
            <a:gsLst>
              <a:gs pos="0">
                <a:srgbClr val="10001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19461" name="Oval 5"/>
          <p:cNvSpPr>
            <a:spLocks noChangeArrowheads="1"/>
          </p:cNvSpPr>
          <p:nvPr/>
        </p:nvSpPr>
        <p:spPr bwMode="auto">
          <a:xfrm>
            <a:off x="631016" y="2057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19462" name="Oval 6"/>
          <p:cNvSpPr>
            <a:spLocks noChangeArrowheads="1"/>
          </p:cNvSpPr>
          <p:nvPr/>
        </p:nvSpPr>
        <p:spPr bwMode="auto">
          <a:xfrm>
            <a:off x="696083" y="4201297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9463" name="Oval 7"/>
          <p:cNvSpPr>
            <a:spLocks noChangeArrowheads="1"/>
          </p:cNvSpPr>
          <p:nvPr/>
        </p:nvSpPr>
        <p:spPr bwMode="auto">
          <a:xfrm>
            <a:off x="789045" y="5486400"/>
            <a:ext cx="864156" cy="762000"/>
          </a:xfrm>
          <a:prstGeom prst="ellipse">
            <a:avLst/>
          </a:prstGeom>
          <a:gradFill rotWithShape="1">
            <a:gsLst>
              <a:gs pos="0">
                <a:srgbClr val="000000"/>
              </a:gs>
              <a:gs pos="100000">
                <a:srgbClr val="FF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200">
                <a:solidFill>
                  <a:schemeClr val="bg1"/>
                </a:solidFill>
                <a:latin typeface="VNI-Times" pitchFamily="2" charset="0"/>
              </a:rPr>
              <a:t>D</a:t>
            </a:r>
          </a:p>
        </p:txBody>
      </p:sp>
      <p:sp>
        <p:nvSpPr>
          <p:cNvPr id="18440" name="Text Box 8" descr="Water droplets"/>
          <p:cNvSpPr txBox="1">
            <a:spLocks noChangeArrowheads="1"/>
          </p:cNvSpPr>
          <p:nvPr/>
        </p:nvSpPr>
        <p:spPr bwMode="auto">
          <a:xfrm>
            <a:off x="9652293" y="1341438"/>
            <a:ext cx="18473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endParaRPr lang="vi-VN">
              <a:latin typeface="VNI-Thuphap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41" name="AutoShape 9" descr="Canvas"/>
              <p:cNvSpPr>
                <a:spLocks noChangeArrowheads="1"/>
              </p:cNvSpPr>
              <p:nvPr/>
            </p:nvSpPr>
            <p:spPr bwMode="auto">
              <a:xfrm>
                <a:off x="2390714" y="1992291"/>
                <a:ext cx="5280951" cy="838200"/>
              </a:xfrm>
              <a:prstGeom prst="flowChartAlternateProcess">
                <a:avLst/>
              </a:prstGeom>
              <a:blipFill dpi="0" rotWithShape="1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457200" indent="-457200" algn="ctr" eaLnBrk="0" hangingPunct="0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8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1" name="AutoShape 9" descr="Canvas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90714" y="1992291"/>
                <a:ext cx="5280951" cy="838200"/>
              </a:xfrm>
              <a:prstGeom prst="flowChartAlternateProcess">
                <a:avLst/>
              </a:prstGeom>
              <a:blipFill rotWithShape="0">
                <a:blip r:embed="rId7"/>
                <a:stretch>
                  <a:fillRect/>
                </a:stretch>
              </a:blipFill>
              <a:ln w="9525">
                <a:solidFill>
                  <a:srgbClr val="003366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42" name="AutoShape 10" descr="Canvas"/>
          <p:cNvSpPr>
            <a:spLocks noChangeArrowheads="1"/>
          </p:cNvSpPr>
          <p:nvPr/>
        </p:nvSpPr>
        <p:spPr bwMode="auto">
          <a:xfrm>
            <a:off x="2351326" y="3200400"/>
            <a:ext cx="5376968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3" name="AutoShape 11" descr="Canvas"/>
          <p:cNvSpPr>
            <a:spLocks noChangeArrowheads="1"/>
          </p:cNvSpPr>
          <p:nvPr/>
        </p:nvSpPr>
        <p:spPr bwMode="auto">
          <a:xfrm>
            <a:off x="2351326" y="43434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457200" indent="-457200" algn="ctr" eaLnBrk="0" hangingPunct="0">
              <a:spcBef>
                <a:spcPct val="50000"/>
              </a:spcBef>
            </a:pPr>
            <a:endParaRPr lang="en-US" sz="2800" b="1" dirty="0">
              <a:latin typeface="VNI-Times" pitchFamily="2" charset="0"/>
            </a:endParaRPr>
          </a:p>
        </p:txBody>
      </p:sp>
      <p:sp>
        <p:nvSpPr>
          <p:cNvPr id="18444" name="AutoShape 12" descr="Canvas"/>
          <p:cNvSpPr>
            <a:spLocks noChangeArrowheads="1"/>
          </p:cNvSpPr>
          <p:nvPr/>
        </p:nvSpPr>
        <p:spPr bwMode="auto">
          <a:xfrm>
            <a:off x="2351326" y="5562600"/>
            <a:ext cx="5472986" cy="838200"/>
          </a:xfrm>
          <a:prstGeom prst="flowChartAlternateProcess">
            <a:avLst/>
          </a:prstGeom>
          <a:blipFill dpi="0" rotWithShape="1">
            <a:blip r:embed="rId6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800" b="1" dirty="0">
              <a:latin typeface="VNI-Times" pitchFamily="2" charset="0"/>
            </a:endParaRPr>
          </a:p>
        </p:txBody>
      </p:sp>
      <p:pic>
        <p:nvPicPr>
          <p:cNvPr id="18445" name="Picture 19" descr="Comemorativo_006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58" y="941388"/>
            <a:ext cx="105619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446" name="Text Box 20"/>
              <p:cNvSpPr txBox="1">
                <a:spLocks noChangeArrowheads="1"/>
              </p:cNvSpPr>
              <p:nvPr/>
            </p:nvSpPr>
            <p:spPr bwMode="auto">
              <a:xfrm>
                <a:off x="1868354" y="1015478"/>
                <a:ext cx="9545719" cy="9893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sz="2400" b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út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sz="280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</m:rad>
                    <m:r>
                      <a:rPr lang="en-US" sz="28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2.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e>
                    </m:rad>
                    <m:r>
                      <a:rPr lang="en-US" sz="2800" b="0" i="1" smtClean="0">
                        <a:solidFill>
                          <a:srgbClr val="1706F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4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rgbClr val="1706F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b="0" i="1" smtClean="0">
                                <a:solidFill>
                                  <a:srgbClr val="1706F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400" i="1" dirty="0" err="1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400" i="1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400" dirty="0" smtClean="0">
                    <a:solidFill>
                      <a:srgbClr val="1706F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400" b="1" dirty="0">
                  <a:solidFill>
                    <a:srgbClr val="1706F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446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8354" y="1015478"/>
                <a:ext cx="9545719" cy="98937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bg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799204" y="1705176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43" t="-4189" b="37610"/>
          <a:stretch>
            <a:fillRect/>
          </a:stretch>
        </p:blipFill>
        <p:spPr bwMode="auto">
          <a:xfrm>
            <a:off x="8844211" y="4085638"/>
            <a:ext cx="1440259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836452" y="2916305"/>
            <a:ext cx="1530275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5" descr="C:\Users\Administrator\Desktop\cuòi.jpg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" t="2026" r="48485" b="30019"/>
          <a:stretch>
            <a:fillRect/>
          </a:stretch>
        </p:blipFill>
        <p:spPr bwMode="auto">
          <a:xfrm>
            <a:off x="8937173" y="5295313"/>
            <a:ext cx="1532276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238897" y="231203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6016" y="-2190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84854"/>
              </p:ext>
            </p:extLst>
          </p:nvPr>
        </p:nvGraphicFramePr>
        <p:xfrm>
          <a:off x="4746625" y="4451350"/>
          <a:ext cx="5683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451350"/>
                        <a:ext cx="568325" cy="68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419875"/>
              </p:ext>
            </p:extLst>
          </p:nvPr>
        </p:nvGraphicFramePr>
        <p:xfrm>
          <a:off x="4484688" y="3278188"/>
          <a:ext cx="6286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0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3278188"/>
                        <a:ext cx="628650" cy="758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83202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665661"/>
              </p:ext>
            </p:extLst>
          </p:nvPr>
        </p:nvGraphicFramePr>
        <p:xfrm>
          <a:off x="4708525" y="5573713"/>
          <a:ext cx="6175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1" name="Equation" r:id="rId15" imgW="253800" imgH="431640" progId="Equation.DSMT4">
                  <p:embed/>
                </p:oleObj>
              </mc:Choice>
              <mc:Fallback>
                <p:oleObj name="Equation" r:id="rId15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5573713"/>
                        <a:ext cx="617538" cy="814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386376" y="19815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45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94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1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94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2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94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 nodeType="clickPar">
                      <p:stCondLst>
                        <p:cond delay="0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3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94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 nodeType="clickPar">
                      <p:stCondLst>
                        <p:cond delay="0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460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4318" y="-38415"/>
            <a:ext cx="1105929" cy="1091377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50663" y="4647679"/>
            <a:ext cx="3674740" cy="1577020"/>
          </a:xfrm>
          <a:prstGeom prst="rect">
            <a:avLst/>
          </a:prstGeom>
        </p:spPr>
      </p:pic>
      <p:pic>
        <p:nvPicPr>
          <p:cNvPr id="17" name="Picture 16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232" y="3959622"/>
            <a:ext cx="1312397" cy="13123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2733" y="4187020"/>
            <a:ext cx="1084999" cy="1084999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5265" y="3934976"/>
            <a:ext cx="2066925" cy="1314450"/>
          </a:xfrm>
          <a:prstGeom prst="rect">
            <a:avLst/>
          </a:prstGeom>
        </p:spPr>
      </p:pic>
      <p:sp>
        <p:nvSpPr>
          <p:cNvPr id="28" name="Cloud 27"/>
          <p:cNvSpPr/>
          <p:nvPr/>
        </p:nvSpPr>
        <p:spPr>
          <a:xfrm>
            <a:off x="-1371601" y="663273"/>
            <a:ext cx="1039091" cy="614778"/>
          </a:xfrm>
          <a:prstGeom prst="cloud">
            <a:avLst/>
          </a:prstGeom>
          <a:solidFill>
            <a:schemeClr val="accent4">
              <a:lumMod val="60000"/>
              <a:lumOff val="4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160" y="970662"/>
            <a:ext cx="3623348" cy="1224247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1339" y="-37434"/>
            <a:ext cx="1981200" cy="1733550"/>
          </a:xfrm>
          <a:prstGeom prst="rect">
            <a:avLst/>
          </a:prstGeom>
        </p:spPr>
      </p:pic>
      <p:sp>
        <p:nvSpPr>
          <p:cNvPr id="29" name="Cloud 28"/>
          <p:cNvSpPr/>
          <p:nvPr/>
        </p:nvSpPr>
        <p:spPr>
          <a:xfrm>
            <a:off x="12350788" y="1641093"/>
            <a:ext cx="1039091" cy="614778"/>
          </a:xfrm>
          <a:prstGeom prst="cloud">
            <a:avLst/>
          </a:prstGeom>
          <a:solidFill>
            <a:schemeClr val="accent4">
              <a:lumMod val="20000"/>
              <a:lumOff val="8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7" name="Cloud 26"/>
          <p:cNvSpPr/>
          <p:nvPr/>
        </p:nvSpPr>
        <p:spPr>
          <a:xfrm>
            <a:off x="-1964030" y="4796685"/>
            <a:ext cx="1917512" cy="963508"/>
          </a:xfrm>
          <a:prstGeom prst="cloud">
            <a:avLst/>
          </a:prstGeom>
          <a:solidFill>
            <a:schemeClr val="tx2">
              <a:lumMod val="20000"/>
              <a:lumOff val="80000"/>
              <a:alpha val="95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63" name="Picture 6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1921" y="2271894"/>
            <a:ext cx="1577792" cy="541885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6426" y="3178493"/>
            <a:ext cx="1714058" cy="597296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29094" y="4050146"/>
            <a:ext cx="2017091" cy="710052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7640" y="4855448"/>
            <a:ext cx="2316567" cy="845982"/>
          </a:xfrm>
          <a:prstGeom prst="rect">
            <a:avLst/>
          </a:prstGeom>
        </p:spPr>
      </p:pic>
      <p:pic>
        <p:nvPicPr>
          <p:cNvPr id="58" name="Picture 5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24776" y="5756156"/>
            <a:ext cx="2465626" cy="1101844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3399" y="4929242"/>
            <a:ext cx="2025027" cy="978021"/>
          </a:xfrm>
          <a:prstGeom prst="rect">
            <a:avLst/>
          </a:prstGeom>
        </p:spPr>
      </p:pic>
      <p:pic>
        <p:nvPicPr>
          <p:cNvPr id="57" name="Picture 56"/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841" y="2317615"/>
            <a:ext cx="1349211" cy="596675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375" y="3205764"/>
            <a:ext cx="1490066" cy="613761"/>
          </a:xfrm>
          <a:prstGeom prst="rect">
            <a:avLst/>
          </a:prstGeom>
        </p:spPr>
      </p:pic>
      <p:pic>
        <p:nvPicPr>
          <p:cNvPr id="55" name="Picture 5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5913" y="4050146"/>
            <a:ext cx="1856248" cy="755271"/>
          </a:xfrm>
          <a:prstGeom prst="rect">
            <a:avLst/>
          </a:prstGeom>
        </p:spPr>
      </p:pic>
      <p:pic>
        <p:nvPicPr>
          <p:cNvPr id="54" name="Picture 53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95" y="5885984"/>
            <a:ext cx="2219027" cy="9720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91834" y="4277348"/>
            <a:ext cx="1724746" cy="1830736"/>
          </a:xfrm>
          <a:prstGeom prst="rect">
            <a:avLst/>
          </a:prstGeom>
        </p:spPr>
      </p:pic>
      <p:sp>
        <p:nvSpPr>
          <p:cNvPr id="42" name="Oval 41">
            <a:hlinkClick r:id="rId25" action="ppaction://hlinksldjump"/>
          </p:cNvPr>
          <p:cNvSpPr/>
          <p:nvPr/>
        </p:nvSpPr>
        <p:spPr>
          <a:xfrm>
            <a:off x="110972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896" y="4921561"/>
            <a:ext cx="1307567" cy="1533985"/>
          </a:xfrm>
          <a:prstGeom prst="rect">
            <a:avLst/>
          </a:prstGeom>
        </p:spPr>
      </p:pic>
      <p:sp>
        <p:nvSpPr>
          <p:cNvPr id="66" name="Oval 65">
            <a:hlinkClick r:id="rId27" action="ppaction://hlinksldjump"/>
          </p:cNvPr>
          <p:cNvSpPr/>
          <p:nvPr/>
        </p:nvSpPr>
        <p:spPr>
          <a:xfrm>
            <a:off x="110972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7" name="Oval 66">
            <a:hlinkClick r:id="rId28" action="ppaction://hlinksldjump"/>
          </p:cNvPr>
          <p:cNvSpPr/>
          <p:nvPr/>
        </p:nvSpPr>
        <p:spPr>
          <a:xfrm>
            <a:off x="110972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8" name="Oval 67">
            <a:hlinkClick r:id="rId29" action="ppaction://hlinksldjump"/>
          </p:cNvPr>
          <p:cNvSpPr/>
          <p:nvPr/>
        </p:nvSpPr>
        <p:spPr>
          <a:xfrm>
            <a:off x="110972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Oval 68">
            <a:hlinkClick r:id="rId30" action="ppaction://hlinksldjump"/>
          </p:cNvPr>
          <p:cNvSpPr/>
          <p:nvPr/>
        </p:nvSpPr>
        <p:spPr>
          <a:xfrm>
            <a:off x="110972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4" name="Oval 73">
            <a:hlinkClick r:id="rId31" action="ppaction://hlinksldjump"/>
          </p:cNvPr>
          <p:cNvSpPr/>
          <p:nvPr/>
        </p:nvSpPr>
        <p:spPr>
          <a:xfrm>
            <a:off x="11428498" y="3240184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5" name="Oval 74">
            <a:hlinkClick r:id="rId32" action="ppaction://hlinksldjump"/>
          </p:cNvPr>
          <p:cNvSpPr/>
          <p:nvPr/>
        </p:nvSpPr>
        <p:spPr>
          <a:xfrm>
            <a:off x="11428498" y="253835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6" name="Oval 75">
            <a:hlinkClick r:id="rId33" action="ppaction://hlinksldjump"/>
          </p:cNvPr>
          <p:cNvSpPr/>
          <p:nvPr/>
        </p:nvSpPr>
        <p:spPr>
          <a:xfrm>
            <a:off x="11428498" y="182556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7" name="Oval 76">
            <a:hlinkClick r:id="rId34" action="ppaction://hlinksldjump"/>
          </p:cNvPr>
          <p:cNvSpPr/>
          <p:nvPr/>
        </p:nvSpPr>
        <p:spPr>
          <a:xfrm>
            <a:off x="11428498" y="1112768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8" name="Oval 77">
            <a:hlinkClick r:id="rId35" action="ppaction://hlinksldjump"/>
          </p:cNvPr>
          <p:cNvSpPr/>
          <p:nvPr/>
        </p:nvSpPr>
        <p:spPr>
          <a:xfrm>
            <a:off x="11428498" y="399973"/>
            <a:ext cx="642068" cy="642068"/>
          </a:xfrm>
          <a:prstGeom prst="ellips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  <a:endParaRPr lang="vi-VN" sz="24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437281" y="103257"/>
            <a:ext cx="4990405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THỎ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RABBIT TEAM</a:t>
            </a:r>
            <a:endParaRPr lang="en-US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Rectangle 82"/>
          <p:cNvSpPr/>
          <p:nvPr/>
        </p:nvSpPr>
        <p:spPr>
          <a:xfrm>
            <a:off x="6785241" y="103257"/>
            <a:ext cx="4958409" cy="80021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ĐỘI BẠN CỌP</a:t>
            </a:r>
          </a:p>
          <a:p>
            <a:pPr algn="ctr"/>
            <a:r>
              <a:rPr lang="en-US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GRATULATIONS TIGER TEAM</a:t>
            </a:r>
            <a:endParaRPr lang="en-US" sz="4400" b="1" cap="none" spc="0" dirty="0">
              <a:ln w="6600">
                <a:solidFill>
                  <a:schemeClr val="accent2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chemeClr val="accent2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2235883" y="1085757"/>
            <a:ext cx="927370" cy="592247"/>
          </a:xfrm>
          <a:prstGeom prst="cloud">
            <a:avLst/>
          </a:prstGeom>
          <a:solidFill>
            <a:schemeClr val="accent3">
              <a:lumMod val="20000"/>
              <a:lumOff val="80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0" name="Cloud 19"/>
          <p:cNvSpPr/>
          <p:nvPr/>
        </p:nvSpPr>
        <p:spPr>
          <a:xfrm>
            <a:off x="9250484" y="1054961"/>
            <a:ext cx="917700" cy="584847"/>
          </a:xfrm>
          <a:prstGeom prst="cloud">
            <a:avLst/>
          </a:prstGeom>
          <a:solidFill>
            <a:schemeClr val="accent1">
              <a:lumMod val="20000"/>
              <a:lumOff val="80000"/>
            </a:schemeClr>
          </a:solidFill>
          <a:ln w="3175"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pic>
        <p:nvPicPr>
          <p:cNvPr id="4" name="Yankee Doodle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36"/>
          <a:stretch>
            <a:fillRect/>
          </a:stretch>
        </p:blipFill>
        <p:spPr>
          <a:xfrm>
            <a:off x="12350788" y="186613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868605" y="2302672"/>
            <a:ext cx="10454790" cy="3281592"/>
          </a:xfrm>
          <a:prstGeom prst="rect">
            <a:avLst/>
          </a:prstGeom>
          <a:solidFill>
            <a:schemeClr val="bg1">
              <a:alpha val="4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Rectangle 4"/>
          <p:cNvSpPr/>
          <p:nvPr/>
        </p:nvSpPr>
        <p:spPr>
          <a:xfrm>
            <a:off x="768259" y="2416858"/>
            <a:ext cx="1065548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I </a:t>
            </a:r>
            <a:r>
              <a:rPr lang="en-US" sz="96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ÊN CAO HƠN</a:t>
            </a:r>
          </a:p>
        </p:txBody>
      </p:sp>
      <p:sp>
        <p:nvSpPr>
          <p:cNvPr id="6" name="Rectangle 5"/>
          <p:cNvSpPr/>
          <p:nvPr/>
        </p:nvSpPr>
        <p:spPr>
          <a:xfrm>
            <a:off x="4298501" y="3474940"/>
            <a:ext cx="331853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8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top</a:t>
            </a:r>
          </a:p>
        </p:txBody>
      </p:sp>
    </p:spTree>
    <p:extLst>
      <p:ext uri="{BB962C8B-B14F-4D97-AF65-F5344CB8AC3E}">
        <p14:creationId xmlns:p14="http://schemas.microsoft.com/office/powerpoint/2010/main" val="2074113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5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8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1083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2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0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0.00139 C 0.0013 -0.04375 -0.02187 -0.18148 0.01406 -0.21621 C 0.04792 -0.22685 0.05352 -0.18982 0.06979 -0.15857 " pathEditMode="relative" rAng="0" ptsTypes="AAA">
                                      <p:cBhvr>
                                        <p:cTn id="4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03" y="-10995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979 -0.15857 C 0.07995 -0.21134 0.05065 -0.33218 0.10143 -0.34699 C 0.14714 -0.35371 0.15716 -0.33426 0.16576 -0.28125 " pathEditMode="relative" rAng="0" ptsTypes="AAA">
                                      <p:cBhvr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92" y="-949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576 -0.28125 C 0.1642 -0.34121 0.14883 -0.42246 0.18972 -0.43982 C 0.21797 -0.43935 0.21641 -0.42848 0.22878 -0.40764 " pathEditMode="relative" rAng="0" ptsTypes="AAA">
                                      <p:cBhvr>
                                        <p:cTn id="6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3" y="-794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878 -0.40764 C 0.22761 -0.47269 0.20039 -0.56644 0.24115 -0.5831 C 0.26472 -0.57616 0.2569 -0.55718 0.26914 -0.53912 " pathEditMode="relative" rAng="0" ptsTypes="AAA">
                                      <p:cBhvr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23" y="-877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6914 -0.53912 C 0.26289 -0.60301 0.24909 -0.69977 0.2901 -0.71597 C 0.33138 -0.71597 0.32044 -0.70185 0.32878 -0.68356 " pathEditMode="relative" rAng="0" ptsTypes="AAA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7" y="-884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2 -0.04908 C -0.00091 -0.11852 0.02852 -0.28125 -0.04114 -0.31088 C -0.072 -0.32662 -0.09414 -0.16551 -0.09557 -0.12454 " pathEditMode="relative" rAng="0" ptsTypes="AAA">
                                      <p:cBhvr>
                                        <p:cTn id="8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23" y="-1314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7000" y="97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557 -0.12454 C -0.0983 -0.19838 -0.07851 -0.40116 -0.14518 -0.40417 C -0.17369 -0.40764 -0.17734 -0.31991 -0.18841 -0.2544 " pathEditMode="relative" rAng="0" ptsTypes="AAA">
                                      <p:cBhvr>
                                        <p:cTn id="9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9" y="-1398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4000" y="94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8841 -0.2544 C -0.18515 -0.32547 -0.1457 -0.42732 -0.18073 -0.45996 C -0.2108 -0.46968 -0.22461 -0.39931 -0.22474 -0.3632 " pathEditMode="relative" rAng="0" ptsTypes="AAA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16" y="-1032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91000" y="91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2474 -0.36319 C -0.22695 -0.35856 -0.20586 -0.56574 -0.24414 -0.59699 C -0.27708 -0.59027 -0.29218 -0.52708 -0.29544 -0.48402 " pathEditMode="relative" rAng="0" ptsTypes="AAA">
                                      <p:cBhvr>
                                        <p:cTn id="10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46" y="-1169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4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8000" y="88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51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9544 -0.48402 C -0.29557 -0.53518 -0.24414 -0.7331 -0.30234 -0.73217 C -0.32395 -0.72986 -0.33645 -0.63796 -0.33958 -0.61226 " pathEditMode="relative" rAng="0" ptsTypes="AAA">
                                      <p:cBhvr>
                                        <p:cTn id="10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" y="-124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16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7" fill="hold">
                      <p:stCondLst>
                        <p:cond delay="0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23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4" fill="hold">
                      <p:stCondLst>
                        <p:cond delay="0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2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>
                      <p:stCondLst>
                        <p:cond delay="0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144" restart="whenNotActive" fill="hold" evtFilter="cancelBubble" nodeType="interactiveSeq">
                <p:stCondLst>
                  <p:cond evt="onClick" delay="0">
                    <p:tgtEl>
                      <p:spTgt spid="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5" fill="hold">
                      <p:stCondLst>
                        <p:cond delay="0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4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9"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5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1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2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8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9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audio>
              <p:cMediaNode vol="80000">
                <p:cTn id="2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8" grpId="0" animBg="1"/>
      <p:bldP spid="29" grpId="0" animBg="1"/>
      <p:bldP spid="27" grpId="0" animBg="1"/>
      <p:bldP spid="81" grpId="0"/>
      <p:bldP spid="81" grpId="1"/>
      <p:bldP spid="83" grpId="0"/>
      <p:bldP spid="83" grpId="1"/>
      <p:bldP spid="7" grpId="0" animBg="1"/>
      <p:bldP spid="7" grpId="1" animBg="1"/>
      <p:bldP spid="5" grpId="0"/>
      <p:bldP spid="5" grpId="1"/>
      <p:bldP spid="6" grpId="0"/>
      <p:bldP spid="6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 rot="21337711">
            <a:off x="2528627" y="4542772"/>
            <a:ext cx="1529807" cy="1219200"/>
          </a:xfrm>
          <a:custGeom>
            <a:avLst/>
            <a:gdLst>
              <a:gd name="connsiteX0" fmla="*/ 533579 w 1147355"/>
              <a:gd name="connsiteY0" fmla="*/ 0 h 914400"/>
              <a:gd name="connsiteX1" fmla="*/ 20012 w 1147355"/>
              <a:gd name="connsiteY1" fmla="*/ 726510 h 914400"/>
              <a:gd name="connsiteX2" fmla="*/ 1147355 w 1147355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47355" h="914400">
                <a:moveTo>
                  <a:pt x="533579" y="0"/>
                </a:moveTo>
                <a:cubicBezTo>
                  <a:pt x="225647" y="287055"/>
                  <a:pt x="-82284" y="574110"/>
                  <a:pt x="20012" y="726510"/>
                </a:cubicBezTo>
                <a:cubicBezTo>
                  <a:pt x="122308" y="878910"/>
                  <a:pt x="792451" y="864296"/>
                  <a:pt x="1147355" y="914400"/>
                </a:cubicBezTo>
              </a:path>
            </a:pathLst>
          </a:cu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14" name="Freeform 13"/>
          <p:cNvSpPr/>
          <p:nvPr/>
        </p:nvSpPr>
        <p:spPr>
          <a:xfrm>
            <a:off x="4275551" y="2439183"/>
            <a:ext cx="2404997" cy="617168"/>
          </a:xfrm>
          <a:custGeom>
            <a:avLst/>
            <a:gdLst>
              <a:gd name="connsiteX0" fmla="*/ 0 w 1803748"/>
              <a:gd name="connsiteY0" fmla="*/ 462876 h 462876"/>
              <a:gd name="connsiteX1" fmla="*/ 313151 w 1803748"/>
              <a:gd name="connsiteY1" fmla="*/ 11939 h 462876"/>
              <a:gd name="connsiteX2" fmla="*/ 1803748 w 1803748"/>
              <a:gd name="connsiteY2" fmla="*/ 174777 h 4628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03748" h="462876">
                <a:moveTo>
                  <a:pt x="0" y="462876"/>
                </a:moveTo>
                <a:cubicBezTo>
                  <a:pt x="6263" y="261415"/>
                  <a:pt x="12526" y="59955"/>
                  <a:pt x="313151" y="11939"/>
                </a:cubicBezTo>
                <a:cubicBezTo>
                  <a:pt x="613776" y="-36078"/>
                  <a:pt x="1208762" y="69349"/>
                  <a:pt x="1803748" y="174777"/>
                </a:cubicBezTo>
              </a:path>
            </a:pathLst>
          </a:custGeom>
          <a:ln w="571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6" name="Freeform 5"/>
          <p:cNvSpPr/>
          <p:nvPr/>
        </p:nvSpPr>
        <p:spPr>
          <a:xfrm>
            <a:off x="4267579" y="1137277"/>
            <a:ext cx="2440540" cy="972400"/>
          </a:xfrm>
          <a:custGeom>
            <a:avLst/>
            <a:gdLst>
              <a:gd name="connsiteX0" fmla="*/ 23659 w 1727199"/>
              <a:gd name="connsiteY0" fmla="*/ 859939 h 859939"/>
              <a:gd name="connsiteX1" fmla="*/ 236602 w 1727199"/>
              <a:gd name="connsiteY1" fmla="*/ 108377 h 859939"/>
              <a:gd name="connsiteX2" fmla="*/ 1727199 w 1727199"/>
              <a:gd name="connsiteY2" fmla="*/ 20695 h 859939"/>
              <a:gd name="connsiteX0" fmla="*/ 5979 w 1897409"/>
              <a:gd name="connsiteY0" fmla="*/ 729300 h 729300"/>
              <a:gd name="connsiteX1" fmla="*/ 406812 w 1897409"/>
              <a:gd name="connsiteY1" fmla="*/ 102999 h 729300"/>
              <a:gd name="connsiteX2" fmla="*/ 1897409 w 1897409"/>
              <a:gd name="connsiteY2" fmla="*/ 15317 h 729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97409" h="729300">
                <a:moveTo>
                  <a:pt x="5979" y="729300"/>
                </a:moveTo>
                <a:cubicBezTo>
                  <a:pt x="-29511" y="423456"/>
                  <a:pt x="91574" y="221996"/>
                  <a:pt x="406812" y="102999"/>
                </a:cubicBezTo>
                <a:cubicBezTo>
                  <a:pt x="722050" y="-15998"/>
                  <a:pt x="1294072" y="-10779"/>
                  <a:pt x="1897409" y="15317"/>
                </a:cubicBezTo>
              </a:path>
            </a:pathLst>
          </a:cu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49156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51" y="76200"/>
            <a:ext cx="3454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1" y="958851"/>
            <a:ext cx="2136119" cy="641349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4832" y="1059417"/>
            <a:ext cx="223170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ài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315536">
            <a:off x="4493843" y="1898113"/>
            <a:ext cx="2265608" cy="615553"/>
          </a:xfrm>
          <a:prstGeom prst="rect">
            <a:avLst/>
          </a:prstGeom>
          <a:noFill/>
        </p:spPr>
        <p:txBody>
          <a:bodyPr wrap="none" rtlCol="0">
            <a:prstTxWarp prst="textChevron">
              <a:avLst/>
            </a:prstTxWarp>
            <a:spAutoFit/>
          </a:bodyPr>
          <a:lstStyle/>
          <a:p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266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667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667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 rot="644891">
            <a:off x="4507516" y="2748574"/>
            <a:ext cx="2477601" cy="615553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</a:rPr>
              <a:t>trong</a:t>
            </a:r>
            <a:r>
              <a:rPr lang="en-US" sz="32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3200" dirty="0" err="1">
                <a:solidFill>
                  <a:schemeClr val="accent5">
                    <a:lumMod val="75000"/>
                  </a:schemeClr>
                </a:solidFill>
              </a:rPr>
              <a:t>căn</a:t>
            </a:r>
            <a:endParaRPr lang="en-US" sz="32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" name="Freeform 18"/>
          <p:cNvSpPr/>
          <p:nvPr/>
        </p:nvSpPr>
        <p:spPr>
          <a:xfrm rot="458046">
            <a:off x="8664946" y="381001"/>
            <a:ext cx="1229809" cy="517809"/>
          </a:xfrm>
          <a:custGeom>
            <a:avLst/>
            <a:gdLst>
              <a:gd name="connsiteX0" fmla="*/ 108165 w 922357"/>
              <a:gd name="connsiteY0" fmla="*/ 388357 h 388357"/>
              <a:gd name="connsiteX1" fmla="*/ 70587 w 922357"/>
              <a:gd name="connsiteY1" fmla="*/ 125310 h 388357"/>
              <a:gd name="connsiteX2" fmla="*/ 922357 w 922357"/>
              <a:gd name="connsiteY2" fmla="*/ 50 h 3883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22357" h="388357">
                <a:moveTo>
                  <a:pt x="108165" y="388357"/>
                </a:moveTo>
                <a:cubicBezTo>
                  <a:pt x="21526" y="289192"/>
                  <a:pt x="-65112" y="190028"/>
                  <a:pt x="70587" y="125310"/>
                </a:cubicBezTo>
                <a:cubicBezTo>
                  <a:pt x="206286" y="60592"/>
                  <a:pt x="703152" y="-2038"/>
                  <a:pt x="922357" y="50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20" name="Freeform 19"/>
          <p:cNvSpPr/>
          <p:nvPr/>
        </p:nvSpPr>
        <p:spPr>
          <a:xfrm>
            <a:off x="8804243" y="1152395"/>
            <a:ext cx="1152557" cy="634744"/>
          </a:xfrm>
          <a:custGeom>
            <a:avLst/>
            <a:gdLst>
              <a:gd name="connsiteX0" fmla="*/ 122 w 864418"/>
              <a:gd name="connsiteY0" fmla="*/ 0 h 476058"/>
              <a:gd name="connsiteX1" fmla="*/ 200539 w 864418"/>
              <a:gd name="connsiteY1" fmla="*/ 150312 h 476058"/>
              <a:gd name="connsiteX2" fmla="*/ 25174 w 864418"/>
              <a:gd name="connsiteY2" fmla="*/ 450937 h 476058"/>
              <a:gd name="connsiteX3" fmla="*/ 864418 w 864418"/>
              <a:gd name="connsiteY3" fmla="*/ 438411 h 4760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64418" h="476058">
                <a:moveTo>
                  <a:pt x="122" y="0"/>
                </a:moveTo>
                <a:cubicBezTo>
                  <a:pt x="98243" y="37578"/>
                  <a:pt x="196364" y="75156"/>
                  <a:pt x="200539" y="150312"/>
                </a:cubicBezTo>
                <a:cubicBezTo>
                  <a:pt x="204714" y="225468"/>
                  <a:pt x="-85473" y="402921"/>
                  <a:pt x="25174" y="450937"/>
                </a:cubicBezTo>
                <a:cubicBezTo>
                  <a:pt x="135821" y="498954"/>
                  <a:pt x="500119" y="468682"/>
                  <a:pt x="864418" y="438411"/>
                </a:cubicBezTo>
              </a:path>
            </a:pathLst>
          </a:custGeom>
          <a:ln w="1905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9956800" y="93430"/>
          <a:ext cx="1864987" cy="1021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4" name="Equation" r:id="rId5" imgW="927000" imgH="507960" progId="Equation.DSMT4">
                  <p:embed/>
                </p:oleObj>
              </mc:Choice>
              <mc:Fallback>
                <p:oleObj name="Equation" r:id="rId5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56800" y="93430"/>
                        <a:ext cx="1864987" cy="1021911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9964574" y="1250825"/>
          <a:ext cx="1935788" cy="967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5" name="Equation" r:id="rId7" imgW="1015920" imgH="507960" progId="Equation.DSMT4">
                  <p:embed/>
                </p:oleObj>
              </mc:Choice>
              <mc:Fallback>
                <p:oleObj name="Equation" r:id="rId7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4574" y="1250825"/>
                        <a:ext cx="1935788" cy="96789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710802">
            <a:off x="6641217" y="2246109"/>
            <a:ext cx="1200596" cy="447139"/>
          </a:xfrm>
          <a:custGeom>
            <a:avLst/>
            <a:gdLst>
              <a:gd name="connsiteX0" fmla="*/ 0 w 2079320"/>
              <a:gd name="connsiteY0" fmla="*/ 176753 h 335354"/>
              <a:gd name="connsiteX1" fmla="*/ 237994 w 2079320"/>
              <a:gd name="connsiteY1" fmla="*/ 189279 h 335354"/>
              <a:gd name="connsiteX2" fmla="*/ 513567 w 2079320"/>
              <a:gd name="connsiteY2" fmla="*/ 1389 h 335354"/>
              <a:gd name="connsiteX3" fmla="*/ 1352811 w 2079320"/>
              <a:gd name="connsiteY3" fmla="*/ 302014 h 335354"/>
              <a:gd name="connsiteX4" fmla="*/ 2079320 w 2079320"/>
              <a:gd name="connsiteY4" fmla="*/ 314540 h 3353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79320" h="335354">
                <a:moveTo>
                  <a:pt x="0" y="176753"/>
                </a:moveTo>
                <a:cubicBezTo>
                  <a:pt x="76200" y="197629"/>
                  <a:pt x="152400" y="218506"/>
                  <a:pt x="237994" y="189279"/>
                </a:cubicBezTo>
                <a:cubicBezTo>
                  <a:pt x="323589" y="160052"/>
                  <a:pt x="327764" y="-17400"/>
                  <a:pt x="513567" y="1389"/>
                </a:cubicBezTo>
                <a:cubicBezTo>
                  <a:pt x="699370" y="20178"/>
                  <a:pt x="1091852" y="249822"/>
                  <a:pt x="1352811" y="302014"/>
                </a:cubicBezTo>
                <a:cubicBezTo>
                  <a:pt x="1613770" y="354206"/>
                  <a:pt x="1846545" y="334373"/>
                  <a:pt x="2079320" y="31454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7803715" y="1932250"/>
          <a:ext cx="2051485" cy="1124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6" name="Equation" r:id="rId9" imgW="927000" imgH="507960" progId="Equation.DSMT4">
                  <p:embed/>
                </p:oleObj>
              </mc:Choice>
              <mc:Fallback>
                <p:oleObj name="Equation" r:id="rId9" imgW="927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03715" y="1932250"/>
                        <a:ext cx="2051485" cy="112410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9652001" y="3022601"/>
          <a:ext cx="2247900" cy="1123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7" name="Equation" r:id="rId11" imgW="1015920" imgH="507960" progId="Equation.DSMT4">
                  <p:embed/>
                </p:oleObj>
              </mc:Choice>
              <mc:Fallback>
                <p:oleObj name="Equation" r:id="rId11" imgW="1015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52001" y="3022601"/>
                        <a:ext cx="2247900" cy="1123951"/>
                      </a:xfrm>
                      <a:prstGeom prst="rect">
                        <a:avLst/>
                      </a:prstGeom>
                      <a:solidFill>
                        <a:schemeClr val="accent5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Freeform 29"/>
          <p:cNvSpPr/>
          <p:nvPr/>
        </p:nvSpPr>
        <p:spPr>
          <a:xfrm>
            <a:off x="4041732" y="4241801"/>
            <a:ext cx="1202499" cy="1436665"/>
          </a:xfrm>
          <a:custGeom>
            <a:avLst/>
            <a:gdLst>
              <a:gd name="connsiteX0" fmla="*/ 0 w 901874"/>
              <a:gd name="connsiteY0" fmla="*/ 889348 h 889348"/>
              <a:gd name="connsiteX1" fmla="*/ 438411 w 901874"/>
              <a:gd name="connsiteY1" fmla="*/ 538620 h 889348"/>
              <a:gd name="connsiteX2" fmla="*/ 288098 w 901874"/>
              <a:gd name="connsiteY2" fmla="*/ 112735 h 889348"/>
              <a:gd name="connsiteX3" fmla="*/ 901874 w 901874"/>
              <a:gd name="connsiteY3" fmla="*/ 0 h 8893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01874" h="889348">
                <a:moveTo>
                  <a:pt x="0" y="889348"/>
                </a:moveTo>
                <a:cubicBezTo>
                  <a:pt x="195197" y="778701"/>
                  <a:pt x="390395" y="668055"/>
                  <a:pt x="438411" y="538620"/>
                </a:cubicBezTo>
                <a:cubicBezTo>
                  <a:pt x="486427" y="409185"/>
                  <a:pt x="210854" y="202505"/>
                  <a:pt x="288098" y="112735"/>
                </a:cubicBezTo>
                <a:cubicBezTo>
                  <a:pt x="365342" y="22965"/>
                  <a:pt x="633608" y="11482"/>
                  <a:pt x="901874" y="0"/>
                </a:cubicBezTo>
              </a:path>
            </a:pathLst>
          </a:custGeom>
          <a:ln w="19050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5283200" y="3632201"/>
          <a:ext cx="39624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8" name="Equation" r:id="rId13" imgW="1790640" imgH="457200" progId="Equation.DSMT4">
                  <p:embed/>
                </p:oleObj>
              </mc:Choice>
              <mc:Fallback>
                <p:oleObj name="Equation" r:id="rId13" imgW="1790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83200" y="3632201"/>
                        <a:ext cx="39624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5508117" y="5770034"/>
          <a:ext cx="6352116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39" name="Equation" r:id="rId15" imgW="2869920" imgH="457200" progId="Equation.DSMT4">
                  <p:embed/>
                </p:oleObj>
              </mc:Choice>
              <mc:Fallback>
                <p:oleObj name="Equation" r:id="rId15" imgW="286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17" y="5770034"/>
                        <a:ext cx="6352116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 rot="211806">
            <a:off x="3985998" y="5721647"/>
            <a:ext cx="1481588" cy="812111"/>
          </a:xfrm>
          <a:custGeom>
            <a:avLst/>
            <a:gdLst>
              <a:gd name="connsiteX0" fmla="*/ 8901 w 1111191"/>
              <a:gd name="connsiteY0" fmla="*/ 22708 h 452156"/>
              <a:gd name="connsiteX1" fmla="*/ 246895 w 1111191"/>
              <a:gd name="connsiteY1" fmla="*/ 47760 h 452156"/>
              <a:gd name="connsiteX2" fmla="*/ 33953 w 1111191"/>
              <a:gd name="connsiteY2" fmla="*/ 448593 h 452156"/>
              <a:gd name="connsiteX3" fmla="*/ 1111191 w 1111191"/>
              <a:gd name="connsiteY3" fmla="*/ 210599 h 4521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11191" h="452156">
                <a:moveTo>
                  <a:pt x="8901" y="22708"/>
                </a:moveTo>
                <a:cubicBezTo>
                  <a:pt x="125810" y="-257"/>
                  <a:pt x="242720" y="-23221"/>
                  <a:pt x="246895" y="47760"/>
                </a:cubicBezTo>
                <a:cubicBezTo>
                  <a:pt x="251070" y="118741"/>
                  <a:pt x="-110096" y="421453"/>
                  <a:pt x="33953" y="448593"/>
                </a:cubicBezTo>
                <a:cubicBezTo>
                  <a:pt x="178002" y="475733"/>
                  <a:pt x="644596" y="343166"/>
                  <a:pt x="1111191" y="210599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6614584" y="787400"/>
          <a:ext cx="2275416" cy="590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0" name="Equation" r:id="rId17" imgW="1028520" imgH="266400" progId="Equation.DSMT4">
                  <p:embed/>
                </p:oleObj>
              </mc:Choice>
              <mc:Fallback>
                <p:oleObj name="Equation" r:id="rId17" imgW="102852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14584" y="787400"/>
                        <a:ext cx="2275416" cy="590549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6509069" y="2675467"/>
            <a:ext cx="3142932" cy="840240"/>
          </a:xfrm>
          <a:custGeom>
            <a:avLst/>
            <a:gdLst>
              <a:gd name="connsiteX0" fmla="*/ 96599 w 2357199"/>
              <a:gd name="connsiteY0" fmla="*/ 0 h 630180"/>
              <a:gd name="connsiteX1" fmla="*/ 325199 w 2357199"/>
              <a:gd name="connsiteY1" fmla="*/ 203200 h 630180"/>
              <a:gd name="connsiteX2" fmla="*/ 109299 w 2357199"/>
              <a:gd name="connsiteY2" fmla="*/ 609600 h 630180"/>
              <a:gd name="connsiteX3" fmla="*/ 2357199 w 2357199"/>
              <a:gd name="connsiteY3" fmla="*/ 533400 h 6301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57199" h="630180">
                <a:moveTo>
                  <a:pt x="96599" y="0"/>
                </a:moveTo>
                <a:cubicBezTo>
                  <a:pt x="209840" y="50800"/>
                  <a:pt x="323082" y="101600"/>
                  <a:pt x="325199" y="203200"/>
                </a:cubicBezTo>
                <a:cubicBezTo>
                  <a:pt x="327316" y="304800"/>
                  <a:pt x="-229368" y="554567"/>
                  <a:pt x="109299" y="609600"/>
                </a:cubicBezTo>
                <a:cubicBezTo>
                  <a:pt x="447966" y="664633"/>
                  <a:pt x="1402582" y="599016"/>
                  <a:pt x="2357199" y="533400"/>
                </a:cubicBezTo>
              </a:path>
            </a:pathLst>
          </a:custGeom>
          <a:ln w="38100">
            <a:solidFill>
              <a:schemeClr val="accent5">
                <a:lumMod val="7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807201" y="4700566"/>
          <a:ext cx="5143500" cy="1011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41" name="Equation" r:id="rId19" imgW="2323800" imgH="457200" progId="Equation.DSMT4">
                  <p:embed/>
                </p:oleObj>
              </mc:Choice>
              <mc:Fallback>
                <p:oleObj name="Equation" r:id="rId19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807201" y="4700566"/>
                        <a:ext cx="5143500" cy="1011767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/>
          <p:nvPr/>
        </p:nvSpPr>
        <p:spPr>
          <a:xfrm>
            <a:off x="4064000" y="5081405"/>
            <a:ext cx="2709333" cy="714215"/>
          </a:xfrm>
          <a:custGeom>
            <a:avLst/>
            <a:gdLst>
              <a:gd name="connsiteX0" fmla="*/ 0 w 2032000"/>
              <a:gd name="connsiteY0" fmla="*/ 443447 h 535661"/>
              <a:gd name="connsiteX1" fmla="*/ 508000 w 2032000"/>
              <a:gd name="connsiteY1" fmla="*/ 252947 h 535661"/>
              <a:gd name="connsiteX2" fmla="*/ 482600 w 2032000"/>
              <a:gd name="connsiteY2" fmla="*/ 532347 h 535661"/>
              <a:gd name="connsiteX3" fmla="*/ 1295400 w 2032000"/>
              <a:gd name="connsiteY3" fmla="*/ 24347 h 535661"/>
              <a:gd name="connsiteX4" fmla="*/ 2032000 w 2032000"/>
              <a:gd name="connsiteY4" fmla="*/ 75147 h 5356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2000" h="535661">
                <a:moveTo>
                  <a:pt x="0" y="443447"/>
                </a:moveTo>
                <a:cubicBezTo>
                  <a:pt x="213783" y="340788"/>
                  <a:pt x="427567" y="238130"/>
                  <a:pt x="508000" y="252947"/>
                </a:cubicBezTo>
                <a:cubicBezTo>
                  <a:pt x="588433" y="267764"/>
                  <a:pt x="351367" y="570447"/>
                  <a:pt x="482600" y="532347"/>
                </a:cubicBezTo>
                <a:cubicBezTo>
                  <a:pt x="613833" y="494247"/>
                  <a:pt x="1037167" y="100547"/>
                  <a:pt x="1295400" y="24347"/>
                </a:cubicBezTo>
                <a:cubicBezTo>
                  <a:pt x="1553633" y="-51853"/>
                  <a:pt x="2032000" y="75147"/>
                  <a:pt x="2032000" y="75147"/>
                </a:cubicBezTo>
              </a:path>
            </a:pathLst>
          </a:custGeom>
          <a:ln w="28575"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sp>
        <p:nvSpPr>
          <p:cNvPr id="41" name="TextBox 40"/>
          <p:cNvSpPr txBox="1"/>
          <p:nvPr/>
        </p:nvSpPr>
        <p:spPr>
          <a:xfrm>
            <a:off x="2540000" y="5082514"/>
            <a:ext cx="16177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ăn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791857" y="5664201"/>
            <a:ext cx="12105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 </a:t>
            </a:r>
            <a:r>
              <a:rPr 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Explosion 1 6"/>
          <p:cNvSpPr/>
          <p:nvPr/>
        </p:nvSpPr>
        <p:spPr>
          <a:xfrm>
            <a:off x="997142" y="1010721"/>
            <a:ext cx="3853184" cy="4779798"/>
          </a:xfrm>
          <a:prstGeom prst="irregularSeal1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 GIẢN 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</a:t>
            </a:r>
            <a:r>
              <a:rPr lang="en-US" sz="2400" b="1" dirty="0" smtClean="0">
                <a:solidFill>
                  <a:srgbClr val="CC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A CĂN </a:t>
            </a:r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 HAI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813324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  <p:bldP spid="6" grpId="0" animBg="1"/>
      <p:bldP spid="8" grpId="0"/>
      <p:bldP spid="10" grpId="0"/>
      <p:bldP spid="15" grpId="0"/>
      <p:bldP spid="17" grpId="0"/>
      <p:bldP spid="19" grpId="0" animBg="1"/>
      <p:bldP spid="20" grpId="0" animBg="1"/>
      <p:bldP spid="25" grpId="0" animBg="1"/>
      <p:bldP spid="30" grpId="0" animBg="1"/>
      <p:bldP spid="33" grpId="0" animBg="1"/>
      <p:bldP spid="36" grpId="0" animBg="1"/>
      <p:bldP spid="40" grpId="0" animBg="1"/>
      <p:bldP spid="41" grpId="0"/>
      <p:bldP spid="4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5947" y="228965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AutoShape 14"/>
          <p:cNvSpPr>
            <a:spLocks noChangeArrowheads="1"/>
          </p:cNvSpPr>
          <p:nvPr/>
        </p:nvSpPr>
        <p:spPr bwMode="auto">
          <a:xfrm rot="10800000">
            <a:off x="4071914" y="813740"/>
            <a:ext cx="4751535" cy="5775319"/>
          </a:xfrm>
          <a:prstGeom prst="foldedCorner">
            <a:avLst>
              <a:gd name="adj" fmla="val 7940"/>
            </a:avLst>
          </a:prstGeom>
          <a:gradFill rotWithShape="1">
            <a:gsLst>
              <a:gs pos="0">
                <a:schemeClr val="bg1"/>
              </a:gs>
              <a:gs pos="100000">
                <a:srgbClr val="FFFFCC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3924300" y="1071945"/>
            <a:ext cx="4648200" cy="3139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50000">
                      <a:srgbClr val="D6FEA0"/>
                    </a:gs>
                    <a:gs pos="100000">
                      <a:schemeClr val="bg1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50000"/>
              </a:spcBef>
            </a:pP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 u="sng" dirty="0" err="1">
                <a:solidFill>
                  <a:srgbClr val="FF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i="1" u="sng" dirty="0">
                <a:solidFill>
                  <a:srgbClr val="FF00FF"/>
                </a:solidFill>
                <a:latin typeface="Times New Roman" panose="02020603050405020304" pitchFamily="18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     a)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ừa</a:t>
            </a:r>
            <a:r>
              <a:rPr lang="en-US" altLang="en-US" sz="2000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              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iểu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ạo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ề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                                                           -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Hiểu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ậ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ụng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ạo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ổi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giả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hứa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ă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2.                                                                  -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oại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sz="2000" i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endParaRPr lang="en-US" altLang="en-US" sz="2000" i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4610100" y="4470113"/>
            <a:ext cx="39624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i="1" u="sng" dirty="0" smtClean="0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BTVN</a:t>
            </a:r>
            <a:r>
              <a:rPr lang="en-US" altLang="en-US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GK </a:t>
            </a:r>
            <a:endParaRPr lang="en-US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en-US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</a:t>
            </a:r>
            <a:r>
              <a:rPr lang="en-US" altLang="en-US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US" altLang="en-US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u="sng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altLang="en-US" i="1" u="sng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en-US" alt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i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alt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i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71810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0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11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2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" dur="500" autoRev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83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8800"/>
                            </p:stCondLst>
                            <p:childTnLst>
                              <p:par>
                                <p:cTn id="20" presetID="20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 override="childStyle">
                                        <p:cTn id="21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3" dur="50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6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7173" y="535459"/>
            <a:ext cx="4643238" cy="60836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9518" y="633284"/>
            <a:ext cx="5063369" cy="598581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6520" y="48509"/>
            <a:ext cx="11747157" cy="584775"/>
          </a:xfrm>
          <a:prstGeom prst="rect">
            <a:avLst/>
          </a:prstGeom>
          <a:gradFill flip="none" rotWithShape="1">
            <a:gsLst>
              <a:gs pos="0">
                <a:srgbClr val="CC00FF">
                  <a:tint val="66000"/>
                  <a:satMod val="160000"/>
                </a:srgbClr>
              </a:gs>
              <a:gs pos="50000">
                <a:srgbClr val="CC00FF">
                  <a:tint val="44500"/>
                  <a:satMod val="160000"/>
                </a:srgbClr>
              </a:gs>
              <a:gs pos="100000">
                <a:srgbClr val="CC00FF">
                  <a:tint val="23500"/>
                  <a:satMod val="160000"/>
                </a:srgbClr>
              </a:gs>
            </a:gsLst>
            <a:lin ang="5400000" scaled="1"/>
            <a:tileRect/>
          </a:gra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: BIẾN ĐỔI ĐƠN GIẢN BIỂU THỨC CHỨA CĂ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067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AutoShape 2"/>
          <p:cNvSpPr>
            <a:spLocks noChangeArrowheads="1"/>
          </p:cNvSpPr>
          <p:nvPr/>
        </p:nvSpPr>
        <p:spPr bwMode="auto">
          <a:xfrm>
            <a:off x="5410200" y="16954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79" name="AutoShape 3"/>
          <p:cNvSpPr>
            <a:spLocks noChangeArrowheads="1"/>
          </p:cNvSpPr>
          <p:nvPr/>
        </p:nvSpPr>
        <p:spPr bwMode="auto">
          <a:xfrm>
            <a:off x="7097713" y="10223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0" name="AutoShape 4"/>
          <p:cNvSpPr>
            <a:spLocks noChangeArrowheads="1"/>
          </p:cNvSpPr>
          <p:nvPr/>
        </p:nvSpPr>
        <p:spPr bwMode="auto">
          <a:xfrm>
            <a:off x="3840163" y="60515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1" name="AutoShape 5"/>
          <p:cNvSpPr>
            <a:spLocks noChangeArrowheads="1"/>
          </p:cNvSpPr>
          <p:nvPr/>
        </p:nvSpPr>
        <p:spPr bwMode="auto">
          <a:xfrm>
            <a:off x="8382000" y="57150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2" name="WordArt 6"/>
          <p:cNvSpPr>
            <a:spLocks noChangeArrowheads="1" noChangeShapeType="1" noTextEdit="1"/>
          </p:cNvSpPr>
          <p:nvPr/>
        </p:nvSpPr>
        <p:spPr bwMode="auto">
          <a:xfrm>
            <a:off x="2057400" y="3317315"/>
            <a:ext cx="8229600" cy="17335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! 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783" name="AutoShape 7"/>
          <p:cNvSpPr>
            <a:spLocks noChangeArrowheads="1"/>
          </p:cNvSpPr>
          <p:nvPr/>
        </p:nvSpPr>
        <p:spPr bwMode="auto">
          <a:xfrm>
            <a:off x="2057400" y="55245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4" name="AutoShape 8"/>
          <p:cNvSpPr>
            <a:spLocks noChangeArrowheads="1"/>
          </p:cNvSpPr>
          <p:nvPr/>
        </p:nvSpPr>
        <p:spPr bwMode="auto">
          <a:xfrm>
            <a:off x="9677400" y="685800"/>
            <a:ext cx="609600" cy="6731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00"/>
              </a:gs>
            </a:gsLst>
            <a:lin ang="5400000" scaled="1"/>
          </a:gradFill>
          <a:ln w="9525" algn="ctr">
            <a:solidFill>
              <a:srgbClr val="CC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 anchor="ctr"/>
          <a:lstStyle/>
          <a:p>
            <a:endParaRPr lang="en-US"/>
          </a:p>
        </p:txBody>
      </p:sp>
      <p:sp>
        <p:nvSpPr>
          <p:cNvPr id="75785" name="WordArt 9"/>
          <p:cNvSpPr>
            <a:spLocks noChangeArrowheads="1" noChangeShapeType="1" noTextEdit="1"/>
          </p:cNvSpPr>
          <p:nvPr/>
        </p:nvSpPr>
        <p:spPr bwMode="auto">
          <a:xfrm>
            <a:off x="2034988" y="279400"/>
            <a:ext cx="8229600" cy="5626100"/>
          </a:xfrm>
          <a:prstGeom prst="rect">
            <a:avLst/>
          </a:prstGeom>
        </p:spPr>
        <p:txBody>
          <a:bodyPr wrap="none" fromWordArt="1">
            <a:prstTxWarp prst="textArchUpPour">
              <a:avLst>
                <a:gd name="adj1" fmla="val 10800000"/>
                <a:gd name="adj2" fmla="val 50000"/>
              </a:avLst>
            </a:prstTxWarp>
          </a:bodyPr>
          <a:lstStyle/>
          <a:p>
            <a:pPr algn="ctr"/>
            <a:r>
              <a:rPr lang="pt-BR" sz="3600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00FF00"/>
                    </a:gs>
                    <a:gs pos="100000">
                      <a:srgbClr val="FF0000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 giáo cảm ơn tất cả các con lớp 9ª1.</a:t>
            </a:r>
            <a:endParaRPr lang="en-US" sz="3600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00FF00"/>
                  </a:gs>
                  <a:gs pos="100000">
                    <a:srgbClr val="FF0000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5786" name="Picture 10" descr="c58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9813" y="4953000"/>
            <a:ext cx="28575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5787" name="Picture 11"/>
          <p:cNvPicPr>
            <a:picLocks noChangeAspect="1" noChangeArrowheads="1"/>
          </p:cNvPicPr>
          <p:nvPr/>
        </p:nvPicPr>
        <p:blipFill>
          <a:blip r:embed="rId4" cstate="print">
            <a:lum brigh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 flipH="1">
            <a:off x="8437563" y="5430838"/>
            <a:ext cx="1641475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748321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zoom/>
      </p:transition>
    </mc:Choice>
    <mc:Fallback xmlns="">
      <p:transition spd="slow">
        <p:zo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30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7577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5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38" dur="5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7578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757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0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7578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757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0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5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7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2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4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5" dur="500" fill="hold"/>
                                        <p:tgtEl>
                                          <p:spTgt spid="757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1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8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9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0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75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mp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5" dur="2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uoiTreTheHeBacHo-TrieuDa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8" grpId="0" animBg="1"/>
      <p:bldP spid="75778" grpId="1" animBg="1"/>
      <p:bldP spid="75779" grpId="0" animBg="1"/>
      <p:bldP spid="75779" grpId="1" animBg="1"/>
      <p:bldP spid="75780" grpId="0" animBg="1"/>
      <p:bldP spid="75780" grpId="1" animBg="1"/>
      <p:bldP spid="75781" grpId="0" animBg="1"/>
      <p:bldP spid="75781" grpId="1" animBg="1"/>
      <p:bldP spid="75782" grpId="0" animBg="1"/>
      <p:bldP spid="75782" grpId="1" animBg="1"/>
      <p:bldP spid="75783" grpId="0" animBg="1"/>
      <p:bldP spid="75783" grpId="1" animBg="1"/>
      <p:bldP spid="75784" grpId="0" animBg="1"/>
      <p:bldP spid="75784" grpId="1" animBg="1"/>
      <p:bldP spid="75785" grpId="0" animBg="1"/>
      <p:bldP spid="7578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1: </a:t>
            </a:r>
            <a:r>
              <a:rPr lang="en-US" sz="3200" dirty="0">
                <a:solidFill>
                  <a:schemeClr val="bg1"/>
                </a:solidFill>
                <a:latin typeface="Tahoma"/>
                <a:ea typeface="Tahoma"/>
                <a:cs typeface="Tahoma"/>
              </a:rPr>
              <a:t> 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0" y="4039893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076021"/>
              </p:ext>
            </p:extLst>
          </p:nvPr>
        </p:nvGraphicFramePr>
        <p:xfrm>
          <a:off x="7068238" y="1820562"/>
          <a:ext cx="1746248" cy="66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8" name="Equation" r:id="rId6" imgW="444240" imgH="241200" progId="Equation.DSMT4">
                  <p:embed/>
                </p:oleObj>
              </mc:Choice>
              <mc:Fallback>
                <p:oleObj name="Equation" r:id="rId6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8238" y="1820562"/>
                        <a:ext cx="1746248" cy="665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417029"/>
              </p:ext>
            </p:extLst>
          </p:nvPr>
        </p:nvGraphicFramePr>
        <p:xfrm>
          <a:off x="5461705" y="4271165"/>
          <a:ext cx="931779" cy="650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9" name="Equation" r:id="rId8" imgW="203040" imgH="253800" progId="Equation.DSMT4">
                  <p:embed/>
                </p:oleObj>
              </mc:Choice>
              <mc:Fallback>
                <p:oleObj name="Equation" r:id="rId8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61705" y="4271165"/>
                        <a:ext cx="931779" cy="650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5730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2:Với  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588457"/>
              </p:ext>
            </p:extLst>
          </p:nvPr>
        </p:nvGraphicFramePr>
        <p:xfrm>
          <a:off x="5976723" y="1771774"/>
          <a:ext cx="43815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2"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76723" y="1771774"/>
                        <a:ext cx="4381500" cy="75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42644"/>
              </p:ext>
            </p:extLst>
          </p:nvPr>
        </p:nvGraphicFramePr>
        <p:xfrm>
          <a:off x="4808070" y="4318541"/>
          <a:ext cx="1565836" cy="528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3" name="Equation" r:id="rId8" imgW="507960" imgH="215640" progId="Equation.DSMT4">
                  <p:embed/>
                </p:oleObj>
              </mc:Choice>
              <mc:Fallback>
                <p:oleObj name="Equation" r:id="rId8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08070" y="4318541"/>
                        <a:ext cx="1565836" cy="528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0217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3: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13141"/>
              </p:ext>
            </p:extLst>
          </p:nvPr>
        </p:nvGraphicFramePr>
        <p:xfrm>
          <a:off x="7200527" y="1592722"/>
          <a:ext cx="1611313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1" name="Equation" r:id="rId6" imgW="457200" imgH="419040" progId="Equation.DSMT4">
                  <p:embed/>
                </p:oleObj>
              </mc:Choice>
              <mc:Fallback>
                <p:oleObj name="Equation" r:id="rId6" imgW="4572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527" y="1592722"/>
                        <a:ext cx="1611313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715803"/>
              </p:ext>
            </p:extLst>
          </p:nvPr>
        </p:nvGraphicFramePr>
        <p:xfrm>
          <a:off x="5416550" y="4065588"/>
          <a:ext cx="930462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8" imgW="253800" imgH="431640" progId="Equation.DSMT4">
                  <p:embed/>
                </p:oleObj>
              </mc:Choice>
              <mc:Fallback>
                <p:oleObj name="Equation" r:id="rId8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4065588"/>
                        <a:ext cx="930462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14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CÂU 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4: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76941"/>
              </p:ext>
            </p:extLst>
          </p:nvPr>
        </p:nvGraphicFramePr>
        <p:xfrm>
          <a:off x="7313706" y="1748117"/>
          <a:ext cx="1866153" cy="1092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6" name="Equation" r:id="rId6" imgW="660240" imgH="457200" progId="Equation.DSMT4">
                  <p:embed/>
                </p:oleObj>
              </mc:Choice>
              <mc:Fallback>
                <p:oleObj name="Equation" r:id="rId6" imgW="660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3706" y="1748117"/>
                        <a:ext cx="1866153" cy="1092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718248"/>
              </p:ext>
            </p:extLst>
          </p:nvPr>
        </p:nvGraphicFramePr>
        <p:xfrm>
          <a:off x="5261705" y="4143632"/>
          <a:ext cx="1509798" cy="773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7"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61705" y="4143632"/>
                        <a:ext cx="1509798" cy="773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3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	CÂU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5:Với </a:t>
            </a:r>
            <a:endParaRPr lang="vi-VN" sz="3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4034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BBIT TEA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310400"/>
              </p:ext>
            </p:extLst>
          </p:nvPr>
        </p:nvGraphicFramePr>
        <p:xfrm>
          <a:off x="5718175" y="4159250"/>
          <a:ext cx="7556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1" name="Equation" r:id="rId6" imgW="291960" imgH="457200" progId="Equation.DSMT4">
                  <p:embed/>
                </p:oleObj>
              </mc:Choice>
              <mc:Fallback>
                <p:oleObj name="Equation" r:id="rId6" imgW="29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18175" y="4159250"/>
                        <a:ext cx="755650" cy="950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32134"/>
              </p:ext>
            </p:extLst>
          </p:nvPr>
        </p:nvGraphicFramePr>
        <p:xfrm>
          <a:off x="6920299" y="1694007"/>
          <a:ext cx="300037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2" name="Equation" r:id="rId8" imgW="1333440" imgH="444240" progId="Equation.DSMT4">
                  <p:embed/>
                </p:oleObj>
              </mc:Choice>
              <mc:Fallback>
                <p:oleObj name="Equation" r:id="rId8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0299" y="1694007"/>
                        <a:ext cx="3000375" cy="104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799689"/>
              </p:ext>
            </p:extLst>
          </p:nvPr>
        </p:nvGraphicFramePr>
        <p:xfrm>
          <a:off x="6223000" y="3355975"/>
          <a:ext cx="762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3" name="Equation" r:id="rId10" imgW="761760" imgH="190440" progId="Equation.DSMT4">
                  <p:embed/>
                </p:oleObj>
              </mc:Choice>
              <mc:Fallback>
                <p:oleObj name="Equation" r:id="rId10" imgW="761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3000" y="3355975"/>
                        <a:ext cx="762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66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285875" y="1283639"/>
            <a:ext cx="9620250" cy="1866900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	CÂU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HỎI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1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/>
                <a:cs typeface="Times New Roman" panose="02020603050405020304" pitchFamily="18" charset="0"/>
              </a:rPr>
              <a:t>	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70091" y="4011590"/>
            <a:ext cx="7451819" cy="1245308"/>
          </a:xfrm>
          <a:prstGeom prst="rect">
            <a:avLst/>
          </a:prstGeom>
          <a:solidFill>
            <a:srgbClr val="7030A0">
              <a:alpha val="7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defRPr/>
            </a:pP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2" name="Picture 11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6125" y="4847323"/>
            <a:ext cx="1285875" cy="12858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37626" y="240099"/>
            <a:ext cx="30812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GER TEA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366913"/>
              </p:ext>
            </p:extLst>
          </p:nvPr>
        </p:nvGraphicFramePr>
        <p:xfrm>
          <a:off x="4250724" y="4027668"/>
          <a:ext cx="3963126" cy="122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1" name="Equation" r:id="rId6" imgW="1257120" imgH="583920" progId="Equation.DSMT4">
                  <p:embed/>
                </p:oleObj>
              </mc:Choice>
              <mc:Fallback>
                <p:oleObj name="Equation" r:id="rId6" imgW="125712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50724" y="4027668"/>
                        <a:ext cx="3963126" cy="12292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6308113"/>
              </p:ext>
            </p:extLst>
          </p:nvPr>
        </p:nvGraphicFramePr>
        <p:xfrm>
          <a:off x="6096001" y="1941657"/>
          <a:ext cx="404477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2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1" y="1941657"/>
                        <a:ext cx="4044778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642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theme/theme1.xml><?xml version="1.0" encoding="utf-8"?>
<a:theme xmlns:a="http://schemas.openxmlformats.org/drawingml/2006/main" name="Basis">
  <a:themeElements>
    <a:clrScheme name="Basis">
      <a:dk1>
        <a:srgbClr val="000000"/>
      </a:dk1>
      <a:lt1>
        <a:srgbClr val="FFFFFF"/>
      </a:lt1>
      <a:dk2>
        <a:srgbClr val="565349"/>
      </a:dk2>
      <a:lt2>
        <a:srgbClr val="DDDDDD"/>
      </a:lt2>
      <a:accent1>
        <a:srgbClr val="A6B727"/>
      </a:accent1>
      <a:accent2>
        <a:srgbClr val="DF5327"/>
      </a:accent2>
      <a:accent3>
        <a:srgbClr val="FE9E00"/>
      </a:accent3>
      <a:accent4>
        <a:srgbClr val="418AB3"/>
      </a:accent4>
      <a:accent5>
        <a:srgbClr val="D7D447"/>
      </a:accent5>
      <a:accent6>
        <a:srgbClr val="818183"/>
      </a:accent6>
      <a:hlink>
        <a:srgbClr val="F59E00"/>
      </a:hlink>
      <a:folHlink>
        <a:srgbClr val="B2B2B2"/>
      </a:folHlink>
    </a:clrScheme>
    <a:fontScheme name="Basis">
      <a:maj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rbel" panose="020B0503020204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Basis">
      <a:fillStyleLst>
        <a:solidFill>
          <a:schemeClr val="phClr"/>
        </a:solidFill>
        <a:solidFill>
          <a:schemeClr val="phClr">
            <a:tint val="55000"/>
            <a:satMod val="130000"/>
          </a:schemeClr>
        </a:solidFill>
        <a:gradFill rotWithShape="1">
          <a:gsLst>
            <a:gs pos="0">
              <a:schemeClr val="phClr"/>
            </a:gs>
            <a:gs pos="90000">
              <a:schemeClr val="phClr">
                <a:shade val="100000"/>
                <a:satMod val="105000"/>
              </a:schemeClr>
            </a:gs>
            <a:gs pos="100000">
              <a:schemeClr val="phClr">
                <a:shade val="80000"/>
                <a:satMod val="12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"/>
          </a:scene3d>
          <a:sp3d extrusionH="12700" contourW="25400" prstMaterial="flat">
            <a:bevelT w="63500" h="152400" prst="angle"/>
            <a:contourClr>
              <a:schemeClr val="phClr">
                <a:shade val="27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95000"/>
            <a:satMod val="140000"/>
          </a:schemeClr>
        </a:solidFill>
        <a:solidFill>
          <a:schemeClr val="phClr">
            <a:tint val="90000"/>
            <a:shade val="85000"/>
            <a:satMod val="160000"/>
            <a:lumMod val="110000"/>
          </a:schemeClr>
        </a:soli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Basis" id="{5665723A-49BA-4B57-8411-A56F8F207965}" vid="{90E45F77-AEFC-46EF-A7C1-5B338C297B02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0[[fn=Banded]]</Template>
  <TotalTime>454</TotalTime>
  <Words>786</Words>
  <Application>Microsoft Office PowerPoint</Application>
  <PresentationFormat>Widescreen</PresentationFormat>
  <Paragraphs>157</Paragraphs>
  <Slides>33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53" baseType="lpstr">
      <vt:lpstr>MS PGothic</vt:lpstr>
      <vt:lpstr>.VnBahamasBH</vt:lpstr>
      <vt:lpstr>.VnTifani HeavyH</vt:lpstr>
      <vt:lpstr>.VnTime</vt:lpstr>
      <vt:lpstr>Arial</vt:lpstr>
      <vt:lpstr>Calibri</vt:lpstr>
      <vt:lpstr>Calibri Light</vt:lpstr>
      <vt:lpstr>Cambria Math</vt:lpstr>
      <vt:lpstr>Century Gothic</vt:lpstr>
      <vt:lpstr>Corbel</vt:lpstr>
      <vt:lpstr>Tahoma</vt:lpstr>
      <vt:lpstr>Times New Roman</vt:lpstr>
      <vt:lpstr>VNI-Thuphap</vt:lpstr>
      <vt:lpstr>VNI-Times</vt:lpstr>
      <vt:lpstr>Wingdings 3</vt:lpstr>
      <vt:lpstr>Basis</vt:lpstr>
      <vt:lpstr>Slice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12- BÀI 7 – ĐẠI SỐ 9</dc:title>
  <dc:creator>Microsoft account</dc:creator>
  <cp:lastModifiedBy>Microsoft account</cp:lastModifiedBy>
  <cp:revision>59</cp:revision>
  <dcterms:created xsi:type="dcterms:W3CDTF">2021-08-15T08:55:58Z</dcterms:created>
  <dcterms:modified xsi:type="dcterms:W3CDTF">2021-08-21T01:54:47Z</dcterms:modified>
</cp:coreProperties>
</file>